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D0F8E1" w14:textId="4210C92D" w:rsidR="00DC30BE" w:rsidRPr="004363C0" w:rsidRDefault="00890BFF" w:rsidP="00DC30BE">
      <w:pPr>
        <w:rPr>
          <w:b/>
          <w:u w:val="single"/>
        </w:rPr>
      </w:pPr>
      <w:r w:rsidRPr="009C3A5F">
        <w:rPr>
          <w:b/>
          <w:u w:val="single"/>
        </w:rPr>
        <w:t xml:space="preserve">Inferences about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1</w:t>
      </w:r>
      <w:r w:rsidRPr="009C3A5F">
        <w:rPr>
          <w:b/>
          <w:u w:val="single"/>
        </w:rPr>
        <w:t xml:space="preserve"> - </w:t>
      </w:r>
      <w:r w:rsidRPr="004363C0">
        <w:rPr>
          <w:b/>
          <w:u w:val="single"/>
        </w:rPr>
        <w:sym w:font="Symbol" w:char="F06D"/>
      </w:r>
      <w:r w:rsidRPr="004363C0">
        <w:rPr>
          <w:b/>
          <w:u w:val="single"/>
          <w:vertAlign w:val="subscript"/>
        </w:rPr>
        <w:t>2</w:t>
      </w:r>
      <w:r w:rsidR="004363C0" w:rsidRPr="004363C0">
        <w:rPr>
          <w:b/>
          <w:u w:val="single"/>
        </w:rPr>
        <w:t xml:space="preserve">: </w:t>
      </w:r>
      <w:r w:rsidR="00DC30BE" w:rsidRPr="004363C0">
        <w:rPr>
          <w:b/>
          <w:u w:val="single"/>
        </w:rPr>
        <w:t>paired data</w:t>
      </w:r>
    </w:p>
    <w:p w14:paraId="46E88FE0" w14:textId="77777777" w:rsidR="00DC30BE" w:rsidRDefault="00DC30BE" w:rsidP="00DC30BE"/>
    <w:p w14:paraId="62E470CB" w14:textId="77777777" w:rsidR="00957B0F" w:rsidRDefault="00957B0F" w:rsidP="00957B0F">
      <w:r>
        <w:rPr>
          <w:u w:val="single"/>
        </w:rPr>
        <w:t>Examples</w:t>
      </w:r>
      <w:r>
        <w:t>:</w:t>
      </w:r>
    </w:p>
    <w:p w14:paraId="70C81594" w14:textId="77777777" w:rsidR="00957B0F" w:rsidRDefault="00957B0F" w:rsidP="00957B0F">
      <w:pPr>
        <w:numPr>
          <w:ilvl w:val="0"/>
          <w:numId w:val="9"/>
        </w:numPr>
      </w:pPr>
      <w:r>
        <w:t xml:space="preserve">Which grocery store has lower prices on average: Wal-Mart or </w:t>
      </w:r>
      <w:proofErr w:type="spellStart"/>
      <w:r>
        <w:t>HyVee</w:t>
      </w:r>
      <w:proofErr w:type="spellEnd"/>
      <w:r>
        <w:t>?</w:t>
      </w:r>
    </w:p>
    <w:p w14:paraId="46F0B5F1" w14:textId="77777777" w:rsidR="00957B0F" w:rsidRDefault="00957B0F" w:rsidP="00957B0F">
      <w:pPr>
        <w:numPr>
          <w:ilvl w:val="2"/>
          <w:numId w:val="9"/>
        </w:numPr>
      </w:pPr>
      <w:r>
        <w:t xml:space="preserve">Sample the </w:t>
      </w:r>
      <w:r>
        <w:rPr>
          <w:u w:val="single"/>
        </w:rPr>
        <w:t>same</w:t>
      </w:r>
      <w:r w:rsidR="00FB6C8F">
        <w:t xml:space="preserve"> items at each store </w:t>
      </w:r>
      <w:r>
        <w:t>(i.e. “match” or “pair” the items)</w:t>
      </w:r>
    </w:p>
    <w:p w14:paraId="1B80BD0A" w14:textId="679DE71C" w:rsidR="00957B0F" w:rsidRDefault="00957B0F" w:rsidP="00957B0F">
      <w:pPr>
        <w:numPr>
          <w:ilvl w:val="0"/>
          <w:numId w:val="9"/>
        </w:numPr>
      </w:pPr>
      <w:r>
        <w:t>Does an allergy relief medicine provide relief on average to patients?</w:t>
      </w:r>
    </w:p>
    <w:p w14:paraId="34E0DDFC" w14:textId="77777777" w:rsidR="00957B0F" w:rsidRDefault="00957B0F" w:rsidP="00957B0F">
      <w:pPr>
        <w:numPr>
          <w:ilvl w:val="2"/>
          <w:numId w:val="9"/>
        </w:numPr>
      </w:pPr>
      <w:r>
        <w:t xml:space="preserve">Sample the </w:t>
      </w:r>
      <w:r>
        <w:rPr>
          <w:u w:val="single"/>
        </w:rPr>
        <w:t>same</w:t>
      </w:r>
      <w:r>
        <w:t xml:space="preserve"> person before and after they take the medicine.</w:t>
      </w:r>
    </w:p>
    <w:p w14:paraId="31B0CC9D" w14:textId="77777777" w:rsidR="00957B0F" w:rsidRDefault="00957B0F" w:rsidP="00957B0F">
      <w:pPr>
        <w:numPr>
          <w:ilvl w:val="0"/>
          <w:numId w:val="9"/>
        </w:numPr>
      </w:pPr>
      <w:r>
        <w:t>Ha</w:t>
      </w:r>
      <w:r w:rsidR="00AD0A48">
        <w:t>ve</w:t>
      </w:r>
      <w:r>
        <w:t xml:space="preserve"> overall sales ($)</w:t>
      </w:r>
      <w:r w:rsidR="00AD0A48">
        <w:t xml:space="preserve"> at McDonald’s stores improved on average with their </w:t>
      </w:r>
      <w:r>
        <w:t>new advertising campaign?</w:t>
      </w:r>
    </w:p>
    <w:p w14:paraId="66A6621F" w14:textId="77777777" w:rsidR="00957B0F" w:rsidRDefault="00957B0F" w:rsidP="00957B0F">
      <w:pPr>
        <w:numPr>
          <w:ilvl w:val="2"/>
          <w:numId w:val="9"/>
        </w:numPr>
      </w:pPr>
      <w:r>
        <w:t xml:space="preserve">Sample the sales of the </w:t>
      </w:r>
      <w:r w:rsidRPr="0044594A">
        <w:rPr>
          <w:u w:val="single"/>
        </w:rPr>
        <w:t>same</w:t>
      </w:r>
      <w:r>
        <w:t xml:space="preserve"> restaurants before and after the promotion started.</w:t>
      </w:r>
    </w:p>
    <w:p w14:paraId="180F3D38" w14:textId="77777777" w:rsidR="00F72ECE" w:rsidRDefault="00F72ECE" w:rsidP="00F72ECE">
      <w:pPr>
        <w:numPr>
          <w:ilvl w:val="0"/>
          <w:numId w:val="9"/>
        </w:numPr>
      </w:pPr>
      <w:r>
        <w:t xml:space="preserve">Which </w:t>
      </w:r>
      <w:r w:rsidR="00AD0A48">
        <w:t xml:space="preserve">of two </w:t>
      </w:r>
      <w:r>
        <w:t>type</w:t>
      </w:r>
      <w:r w:rsidR="00AD0A48">
        <w:t>s</w:t>
      </w:r>
      <w:r>
        <w:t xml:space="preserve"> of running shoe</w:t>
      </w:r>
      <w:r w:rsidR="00AD0A48">
        <w:t>s</w:t>
      </w:r>
      <w:r>
        <w:t xml:space="preserve"> </w:t>
      </w:r>
      <w:r w:rsidR="00BF7016">
        <w:t>has</w:t>
      </w:r>
      <w:r>
        <w:t xml:space="preserve"> the least wear after 1 month?  </w:t>
      </w:r>
    </w:p>
    <w:p w14:paraId="1BAC4DC9" w14:textId="77777777" w:rsidR="00F72ECE" w:rsidRDefault="00F72ECE" w:rsidP="00F72ECE">
      <w:pPr>
        <w:numPr>
          <w:ilvl w:val="2"/>
          <w:numId w:val="9"/>
        </w:numPr>
      </w:pPr>
      <w:r>
        <w:t xml:space="preserve">Sample n individuals and have </w:t>
      </w:r>
      <w:r w:rsidR="00AD0A48">
        <w:t>each individual</w:t>
      </w:r>
      <w:r>
        <w:t xml:space="preserve"> wear one type of shoe on one foot and the other type of shoe on the other foot. Randomly assign the shoe type to each foot. </w:t>
      </w:r>
    </w:p>
    <w:p w14:paraId="3C30D397" w14:textId="77777777" w:rsidR="00957B0F" w:rsidRDefault="00957B0F" w:rsidP="00B02509"/>
    <w:p w14:paraId="38320AD8" w14:textId="77777777" w:rsidR="00957B0F" w:rsidRDefault="00957B0F" w:rsidP="00B02509">
      <w:r>
        <w:t xml:space="preserve">Notice that items </w:t>
      </w:r>
      <w:proofErr w:type="gramStart"/>
      <w:r>
        <w:t xml:space="preserve">are </w:t>
      </w:r>
      <w:r w:rsidRPr="00905307">
        <w:rPr>
          <w:u w:val="single"/>
        </w:rPr>
        <w:t>paired</w:t>
      </w:r>
      <w:proofErr w:type="gramEnd"/>
      <w:r w:rsidR="00FB6C8F">
        <w:t xml:space="preserve"> in each sample. </w:t>
      </w:r>
      <w:r>
        <w:t xml:space="preserve">Often, this </w:t>
      </w:r>
      <w:proofErr w:type="gramStart"/>
      <w:r>
        <w:t>is referred</w:t>
      </w:r>
      <w:proofErr w:type="gramEnd"/>
      <w:r>
        <w:t xml:space="preserve"> to as </w:t>
      </w:r>
      <w:r w:rsidRPr="00905307">
        <w:rPr>
          <w:u w:val="single"/>
        </w:rPr>
        <w:t>dependent</w:t>
      </w:r>
      <w:r w:rsidR="00FB6C8F">
        <w:t xml:space="preserve"> samples. </w:t>
      </w:r>
      <w:r>
        <w:t xml:space="preserve">Compare this to the last section when we had “independent” samples.  </w:t>
      </w:r>
    </w:p>
    <w:p w14:paraId="72D6C2C7" w14:textId="77777777" w:rsidR="00957B0F" w:rsidRDefault="00957B0F" w:rsidP="00B02509"/>
    <w:p w14:paraId="33FB42FB" w14:textId="77777777" w:rsidR="00957B0F" w:rsidRDefault="00957B0F" w:rsidP="00B02509">
      <w:r>
        <w:t xml:space="preserve">Matched pairs are usually a better way to do an experiment.  An explanation of why will be given shortly. </w:t>
      </w:r>
    </w:p>
    <w:p w14:paraId="4945663C" w14:textId="77777777" w:rsidR="00957B0F" w:rsidRPr="00421011" w:rsidRDefault="00957B0F" w:rsidP="00B02509"/>
    <w:p w14:paraId="066FD77A" w14:textId="77777777" w:rsidR="00957B0F" w:rsidRDefault="00957B0F" w:rsidP="00B02509">
      <w:pPr>
        <w:rPr>
          <w:u w:val="single"/>
        </w:rPr>
      </w:pPr>
      <w:r w:rsidRPr="00E24510">
        <w:rPr>
          <w:u w:val="single"/>
        </w:rPr>
        <w:lastRenderedPageBreak/>
        <w:t>Setup</w:t>
      </w:r>
    </w:p>
    <w:p w14:paraId="0BAA2855" w14:textId="77777777" w:rsidR="00957B0F" w:rsidRPr="00E24510" w:rsidRDefault="00957B0F" w:rsidP="00957B0F">
      <w:pPr>
        <w:rPr>
          <w:u w:val="single"/>
        </w:rPr>
      </w:pPr>
    </w:p>
    <w:p w14:paraId="19DA0386" w14:textId="2732CA7C" w:rsidR="00957B0F" w:rsidRDefault="006831A0" w:rsidP="002E19F0">
      <w:pPr>
        <w:ind w:left="720"/>
      </w:pPr>
      <w:r>
        <w:t xml:space="preserve">Suppose a random sample of size n </w:t>
      </w:r>
      <w:proofErr w:type="gramStart"/>
      <w:r>
        <w:t>is taken</w:t>
      </w:r>
      <w:proofErr w:type="gramEnd"/>
      <w:r>
        <w:t xml:space="preserve">. </w:t>
      </w:r>
      <w:r w:rsidR="00957B0F">
        <w:t xml:space="preserve">Let </w:t>
      </w:r>
      <w:r w:rsidR="00EB7ED2">
        <w:t>Y</w:t>
      </w:r>
      <w:r w:rsidR="00957B0F">
        <w:rPr>
          <w:vertAlign w:val="subscript"/>
        </w:rPr>
        <w:t>11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21</w:t>
      </w:r>
      <w:proofErr w:type="gramStart"/>
      <w:r w:rsidR="00957B0F">
        <w:t>,</w:t>
      </w:r>
      <w:r w:rsidR="00FB6C8F">
        <w:t xml:space="preserve"> …</w:t>
      </w:r>
      <w:r w:rsidR="00957B0F">
        <w:t>,</w:t>
      </w:r>
      <w:proofErr w:type="gramEnd"/>
      <w:r w:rsidR="00957B0F">
        <w:t xml:space="preserve"> </w:t>
      </w:r>
      <w:r w:rsidR="00EB7ED2">
        <w:t>Y</w:t>
      </w:r>
      <w:r w:rsidR="00957B0F">
        <w:rPr>
          <w:vertAlign w:val="subscript"/>
        </w:rPr>
        <w:t>n1</w:t>
      </w:r>
      <w:r>
        <w:t xml:space="preserve"> represent the sample from </w:t>
      </w:r>
      <w:r w:rsidR="00957B0F">
        <w:t xml:space="preserve">population #1. Let </w:t>
      </w:r>
      <w:r w:rsidR="00EB7ED2">
        <w:t>Y</w:t>
      </w:r>
      <w:r w:rsidR="00957B0F">
        <w:rPr>
          <w:vertAlign w:val="subscript"/>
        </w:rPr>
        <w:t>12</w:t>
      </w:r>
      <w:r w:rsidR="00957B0F">
        <w:t xml:space="preserve">, </w:t>
      </w:r>
      <w:r w:rsidR="00EB7ED2">
        <w:t>Y</w:t>
      </w:r>
      <w:r w:rsidR="00957B0F">
        <w:rPr>
          <w:vertAlign w:val="subscript"/>
        </w:rPr>
        <w:t>22</w:t>
      </w:r>
      <w:proofErr w:type="gramStart"/>
      <w:r w:rsidR="00957B0F">
        <w:t>,</w:t>
      </w:r>
      <w:r w:rsidR="00FB6C8F">
        <w:t xml:space="preserve"> …</w:t>
      </w:r>
      <w:r w:rsidR="00957B0F">
        <w:t>,</w:t>
      </w:r>
      <w:proofErr w:type="gramEnd"/>
      <w:r w:rsidR="00957B0F">
        <w:t xml:space="preserve"> </w:t>
      </w:r>
      <w:r w:rsidR="00EB7ED2">
        <w:t>Y</w:t>
      </w:r>
      <w:r w:rsidR="00957B0F">
        <w:rPr>
          <w:vertAlign w:val="subscript"/>
        </w:rPr>
        <w:t>n2</w:t>
      </w:r>
      <w:r w:rsidR="00957B0F">
        <w:t xml:space="preserve"> </w:t>
      </w:r>
      <w:r>
        <w:t xml:space="preserve">represent the sample from </w:t>
      </w:r>
      <w:r w:rsidR="00FB6C8F">
        <w:t xml:space="preserve">population #2. </w:t>
      </w:r>
      <w:r w:rsidR="00957B0F">
        <w:t xml:space="preserve">Suppose </w:t>
      </w:r>
      <w:r w:rsidR="00EB7ED2">
        <w:t>Y</w:t>
      </w:r>
      <w:r w:rsidR="00957B0F">
        <w:rPr>
          <w:vertAlign w:val="subscript"/>
        </w:rPr>
        <w:t>i1</w:t>
      </w:r>
      <w:r w:rsidR="00957B0F">
        <w:t xml:space="preserve"> and </w:t>
      </w:r>
      <w:r w:rsidR="00EB7ED2">
        <w:t>Y</w:t>
      </w:r>
      <w:r w:rsidR="00957B0F">
        <w:rPr>
          <w:vertAlign w:val="subscript"/>
        </w:rPr>
        <w:t>i2</w:t>
      </w:r>
      <w:r w:rsidR="00957B0F">
        <w:t xml:space="preserve"> have something in common with respect to how the sample was obtained for </w:t>
      </w:r>
      <w:proofErr w:type="spellStart"/>
      <w:r w:rsidR="00FB6C8F">
        <w:t>i</w:t>
      </w:r>
      <w:proofErr w:type="spellEnd"/>
      <w:r w:rsidR="00FB6C8F">
        <w:t xml:space="preserve"> </w:t>
      </w:r>
      <w:r w:rsidR="00957B0F">
        <w:t>=</w:t>
      </w:r>
      <w:r w:rsidR="00F6548A">
        <w:t xml:space="preserve"> 1</w:t>
      </w:r>
      <w:proofErr w:type="gramStart"/>
      <w:r w:rsidR="00F6548A">
        <w:t>, …,</w:t>
      </w:r>
      <w:proofErr w:type="gramEnd"/>
      <w:r w:rsidR="00F6548A">
        <w:t xml:space="preserve"> n; thus, because </w:t>
      </w:r>
      <w:r w:rsidR="00EB7ED2">
        <w:t>Y</w:t>
      </w:r>
      <w:r w:rsidR="00957B0F">
        <w:rPr>
          <w:vertAlign w:val="subscript"/>
        </w:rPr>
        <w:t>i1</w:t>
      </w:r>
      <w:r w:rsidR="00957B0F">
        <w:t xml:space="preserve"> and </w:t>
      </w:r>
      <w:r w:rsidR="00EB7ED2">
        <w:t>Y</w:t>
      </w:r>
      <w:r w:rsidR="00957B0F">
        <w:rPr>
          <w:vertAlign w:val="subscript"/>
        </w:rPr>
        <w:t>i2</w:t>
      </w:r>
      <w:r w:rsidR="00957B0F">
        <w:t xml:space="preserve"> have something in common, they are dependent random variables. </w:t>
      </w:r>
    </w:p>
    <w:p w14:paraId="5BC5D976" w14:textId="77777777" w:rsidR="00957B0F" w:rsidRDefault="00957B0F" w:rsidP="00957B0F">
      <w:pPr>
        <w:ind w:left="720"/>
      </w:pPr>
    </w:p>
    <w:p w14:paraId="50345D08" w14:textId="77777777" w:rsidR="00957B0F" w:rsidRPr="00905307" w:rsidRDefault="00957B0F" w:rsidP="00957B0F">
      <w:pPr>
        <w:rPr>
          <w:u w:val="single"/>
        </w:rPr>
      </w:pPr>
      <w:r w:rsidRPr="00905307">
        <w:rPr>
          <w:u w:val="single"/>
        </w:rPr>
        <w:t>Transforming the observations</w:t>
      </w:r>
    </w:p>
    <w:p w14:paraId="03E1DB98" w14:textId="77777777" w:rsidR="00957B0F" w:rsidRDefault="00957B0F" w:rsidP="00957B0F"/>
    <w:p w14:paraId="0AB207FA" w14:textId="77777777" w:rsidR="00957B0F" w:rsidRDefault="00957B0F" w:rsidP="00957B0F">
      <w:pPr>
        <w:ind w:left="720"/>
      </w:pPr>
      <w:r>
        <w:t xml:space="preserve">To take advantage of the paired observations, we are now going to use the observed values in the form of </w:t>
      </w:r>
    </w:p>
    <w:p w14:paraId="6AE8A64F" w14:textId="77777777" w:rsidR="00957B0F" w:rsidRDefault="00957B0F" w:rsidP="00957B0F">
      <w:pPr>
        <w:ind w:left="720"/>
      </w:pPr>
    </w:p>
    <w:p w14:paraId="7A411025" w14:textId="6642C6CA" w:rsidR="00957B0F" w:rsidRDefault="00EB7ED2" w:rsidP="00957B0F">
      <w:pPr>
        <w:ind w:left="1440"/>
      </w:pPr>
      <w:r>
        <w:t>D</w:t>
      </w:r>
      <w:r w:rsidR="00957B0F">
        <w:rPr>
          <w:vertAlign w:val="subscript"/>
        </w:rPr>
        <w:t>i</w:t>
      </w:r>
      <w:r w:rsidR="00957B0F">
        <w:t xml:space="preserve"> = </w:t>
      </w:r>
      <w:r>
        <w:t>Y</w:t>
      </w:r>
      <w:r w:rsidR="00957B0F">
        <w:rPr>
          <w:vertAlign w:val="subscript"/>
        </w:rPr>
        <w:t>i1</w:t>
      </w:r>
      <w:r w:rsidR="00957B0F">
        <w:t xml:space="preserve"> – </w:t>
      </w:r>
      <w:r>
        <w:t>Y</w:t>
      </w:r>
      <w:r w:rsidR="00957B0F">
        <w:rPr>
          <w:vertAlign w:val="subscript"/>
        </w:rPr>
        <w:t>i2</w:t>
      </w:r>
    </w:p>
    <w:p w14:paraId="2D154790" w14:textId="77777777" w:rsidR="00957B0F" w:rsidRDefault="00957B0F" w:rsidP="00957B0F">
      <w:pPr>
        <w:ind w:left="720"/>
      </w:pPr>
    </w:p>
    <w:p w14:paraId="24673D59" w14:textId="31E36B44" w:rsidR="00957B0F" w:rsidRDefault="00957B0F" w:rsidP="00957B0F">
      <w:pPr>
        <w:ind w:left="720"/>
      </w:pPr>
      <w:proofErr w:type="gramStart"/>
      <w:r>
        <w:t>for</w:t>
      </w:r>
      <w:proofErr w:type="gramEnd"/>
      <w:r>
        <w:t xml:space="preserve"> </w:t>
      </w:r>
      <w:proofErr w:type="spellStart"/>
      <w:r>
        <w:t>i</w:t>
      </w:r>
      <w:proofErr w:type="spellEnd"/>
      <w:r w:rsidR="00F6548A">
        <w:t xml:space="preserve"> </w:t>
      </w:r>
      <w:r>
        <w:t>=</w:t>
      </w:r>
      <w:r w:rsidR="00F6548A">
        <w:t xml:space="preserve"> </w:t>
      </w:r>
      <w:r>
        <w:t>1,</w:t>
      </w:r>
      <w:r w:rsidR="00F6548A">
        <w:t xml:space="preserve"> </w:t>
      </w:r>
      <w:r>
        <w:t>…,</w:t>
      </w:r>
      <w:r w:rsidR="00F6548A">
        <w:t xml:space="preserve"> </w:t>
      </w:r>
      <w:r>
        <w:t xml:space="preserve">n (notice the same sample size for each sample). We can then use the usual </w:t>
      </w:r>
      <w:proofErr w:type="gramStart"/>
      <w:r>
        <w:t>one sample</w:t>
      </w:r>
      <w:proofErr w:type="gramEnd"/>
      <w:r>
        <w:t xml:space="preserve"> methods developed earlier in this course where “</w:t>
      </w:r>
      <w:r w:rsidR="006831A0">
        <w:t>D</w:t>
      </w:r>
      <w:r>
        <w:t>” replaces the usual “</w:t>
      </w:r>
      <w:r w:rsidR="006831A0">
        <w:t>Y</w:t>
      </w:r>
      <w:r>
        <w:t xml:space="preserve">”!  Then </w:t>
      </w:r>
    </w:p>
    <w:p w14:paraId="27A95799" w14:textId="77777777" w:rsidR="00957B0F" w:rsidRDefault="00957B0F" w:rsidP="00957B0F">
      <w:pPr>
        <w:ind w:left="720"/>
      </w:pPr>
    </w:p>
    <w:p w14:paraId="26926160" w14:textId="0F241104" w:rsidR="00957B0F" w:rsidRPr="00E24510" w:rsidRDefault="006831A0" w:rsidP="00957B0F">
      <w:pPr>
        <w:ind w:left="1440"/>
      </w:pPr>
      <w:r w:rsidRPr="00905307">
        <w:rPr>
          <w:position w:val="-36"/>
        </w:rPr>
        <w:object w:dxaOrig="1500" w:dyaOrig="1359" w14:anchorId="22F23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pt;height:68pt" o:ole="">
            <v:imagedata r:id="rId8" o:title=""/>
          </v:shape>
          <o:OLEObject Type="Embed" ProgID="Equation.DSMT4" ShapeID="_x0000_i1025" DrawAspect="Content" ObjectID="_1722417114" r:id="rId9"/>
        </w:object>
      </w:r>
      <w:r w:rsidR="00957B0F">
        <w:t xml:space="preserve"> </w:t>
      </w:r>
      <w:proofErr w:type="gramStart"/>
      <w:r w:rsidR="00957B0F">
        <w:t>and</w:t>
      </w:r>
      <w:proofErr w:type="gramEnd"/>
      <w:r w:rsidR="00957B0F">
        <w:t xml:space="preserve"> </w:t>
      </w:r>
      <w:r w:rsidRPr="00905307">
        <w:rPr>
          <w:position w:val="-36"/>
        </w:rPr>
        <w:object w:dxaOrig="2740" w:dyaOrig="1359" w14:anchorId="41B3C3E3">
          <v:shape id="_x0000_i1026" type="#_x0000_t75" style="width:136pt;height:68pt" o:ole="">
            <v:imagedata r:id="rId10" o:title=""/>
          </v:shape>
          <o:OLEObject Type="Embed" ProgID="Equation.DSMT4" ShapeID="_x0000_i1026" DrawAspect="Content" ObjectID="_1722417115" r:id="rId11"/>
        </w:object>
      </w:r>
    </w:p>
    <w:p w14:paraId="58AE5CB7" w14:textId="77777777" w:rsidR="00957B0F" w:rsidRDefault="00957B0F" w:rsidP="00957B0F">
      <w:pPr>
        <w:pStyle w:val="Header"/>
      </w:pPr>
    </w:p>
    <w:p w14:paraId="3427C534" w14:textId="77777777" w:rsidR="002E19F0" w:rsidRDefault="00957B0F" w:rsidP="00957B0F">
      <w:pPr>
        <w:pStyle w:val="Header"/>
        <w:ind w:left="720"/>
      </w:pPr>
      <w:r>
        <w:t xml:space="preserve">are the </w:t>
      </w:r>
      <w:r w:rsidR="00F6548A">
        <w:t>sample mean and sample standard deviation, respectively.</w:t>
      </w:r>
      <w:r>
        <w:t xml:space="preserve"> Also, the parameter we are interested in </w:t>
      </w:r>
      <w:r>
        <w:lastRenderedPageBreak/>
        <w:t xml:space="preserve">estimating is denoted symbolically as </w:t>
      </w:r>
      <w:r w:rsidRPr="00663BD5">
        <w:rPr>
          <w:color w:val="FF0000"/>
          <w:highlight w:val="yellow"/>
        </w:rPr>
        <w:sym w:font="Symbol" w:char="F06D"/>
      </w:r>
      <w:r w:rsidR="002274B4" w:rsidRPr="00663BD5">
        <w:rPr>
          <w:color w:val="FF0000"/>
          <w:highlight w:val="yellow"/>
          <w:vertAlign w:val="subscript"/>
        </w:rPr>
        <w:t>d</w:t>
      </w:r>
      <w:r w:rsidR="002274B4">
        <w:t xml:space="preserve">. </w:t>
      </w:r>
      <w:r>
        <w:t xml:space="preserve">Notice this helps to differentiate this section’s statistical methods from those in </w:t>
      </w:r>
      <w:r w:rsidR="002274B4">
        <w:t>the previous section</w:t>
      </w:r>
      <w:r>
        <w:t xml:space="preserve"> with independent samples. </w:t>
      </w:r>
    </w:p>
    <w:p w14:paraId="74C524DE" w14:textId="77777777" w:rsidR="002E19F0" w:rsidRDefault="002E19F0" w:rsidP="00957B0F">
      <w:pPr>
        <w:pStyle w:val="Header"/>
        <w:ind w:left="720"/>
      </w:pPr>
    </w:p>
    <w:p w14:paraId="4A2455B4" w14:textId="33A6C1E9" w:rsidR="002B662F" w:rsidRDefault="002E19F0" w:rsidP="002E19F0">
      <w:pPr>
        <w:ind w:left="720"/>
      </w:pPr>
      <w:r>
        <w:t xml:space="preserve">One can show that working </w:t>
      </w:r>
      <w:r w:rsidR="002B662F">
        <w:t xml:space="preserve">with </w:t>
      </w:r>
      <w:r>
        <w:t xml:space="preserve">dependent samples </w:t>
      </w:r>
      <w:r w:rsidR="002B662F">
        <w:t xml:space="preserve">generally </w:t>
      </w:r>
      <w:r>
        <w:t xml:space="preserve">results in a smaller variance for the sample mean than working with independent samples; i.e., </w:t>
      </w:r>
      <w:r w:rsidR="006831A0" w:rsidRPr="002E19F0">
        <w:rPr>
          <w:position w:val="-14"/>
        </w:rPr>
        <w:object w:dxaOrig="3760" w:dyaOrig="540" w14:anchorId="286EB77B">
          <v:shape id="_x0000_i1027" type="#_x0000_t75" style="width:188pt;height:26.4pt" o:ole="">
            <v:imagedata r:id="rId12" o:title=""/>
          </v:shape>
          <o:OLEObject Type="Embed" ProgID="Equation.DSMT4" ShapeID="_x0000_i1027" DrawAspect="Content" ObjectID="_1722417116" r:id="rId13"/>
        </w:object>
      </w:r>
      <w:r>
        <w:t>.</w:t>
      </w:r>
      <w:r w:rsidR="002B662F">
        <w:t xml:space="preserve"> Intuitively, this is because the inherent variability that you would have from one sampled item to another sampled item is partially removed due to the pairing. </w:t>
      </w:r>
    </w:p>
    <w:p w14:paraId="6EF8BA5F" w14:textId="77777777" w:rsidR="002B662F" w:rsidRDefault="002B662F" w:rsidP="002E19F0">
      <w:pPr>
        <w:ind w:left="720"/>
      </w:pPr>
    </w:p>
    <w:p w14:paraId="5712C280" w14:textId="549F8E78" w:rsidR="002E19F0" w:rsidRDefault="002B662F" w:rsidP="002E19F0">
      <w:pPr>
        <w:ind w:left="720"/>
      </w:pPr>
      <w:r w:rsidRPr="002B662F">
        <w:rPr>
          <w:u w:val="single"/>
        </w:rPr>
        <w:t>Question</w:t>
      </w:r>
      <w:r>
        <w:t xml:space="preserve">: </w:t>
      </w:r>
      <w:r w:rsidR="002E19F0">
        <w:t xml:space="preserve">What type of effect will this </w:t>
      </w:r>
      <w:r>
        <w:t xml:space="preserve">result </w:t>
      </w:r>
      <w:r w:rsidR="002E19F0">
        <w:t xml:space="preserve">have on </w:t>
      </w:r>
      <w:r w:rsidR="00787F55">
        <w:t>CI</w:t>
      </w:r>
      <w:r w:rsidR="002E19F0">
        <w:t>s?</w:t>
      </w:r>
      <w:r>
        <w:t xml:space="preserve"> Which is more desirable then – working with dependent or independent samples?</w:t>
      </w:r>
      <w:r w:rsidR="002E19F0">
        <w:t xml:space="preserve">  </w:t>
      </w:r>
    </w:p>
    <w:p w14:paraId="05BC893C" w14:textId="77777777" w:rsidR="002E19F0" w:rsidRDefault="002E19F0" w:rsidP="002E19F0">
      <w:pPr>
        <w:ind w:left="720"/>
      </w:pPr>
    </w:p>
    <w:p w14:paraId="2CE98961" w14:textId="77777777" w:rsidR="002E19F0" w:rsidRDefault="002E19F0" w:rsidP="002E19F0">
      <w:pPr>
        <w:ind w:left="720"/>
      </w:pPr>
      <w:r>
        <w:t xml:space="preserve">Later in the semester, we will refer to this type of experimental design as a “randomized complete block” experiment. </w:t>
      </w:r>
    </w:p>
    <w:p w14:paraId="16482C20" w14:textId="77777777" w:rsidR="00957B0F" w:rsidRDefault="00957B0F" w:rsidP="00957B0F">
      <w:pPr>
        <w:pStyle w:val="Header"/>
        <w:ind w:left="720"/>
      </w:pPr>
    </w:p>
    <w:p w14:paraId="69D191F4" w14:textId="3C162470" w:rsidR="00957B0F" w:rsidRDefault="00957B0F" w:rsidP="00957B0F">
      <w:pPr>
        <w:pStyle w:val="Header"/>
        <w:ind w:left="720"/>
      </w:pPr>
      <w:r>
        <w:t xml:space="preserve">Using what was learned earlier in the </w:t>
      </w:r>
      <w:r w:rsidR="007E1B6C">
        <w:t xml:space="preserve">last </w:t>
      </w:r>
      <w:r>
        <w:t xml:space="preserve">chapter, we can develop a </w:t>
      </w:r>
      <w:r w:rsidR="00787F55">
        <w:t>CI</w:t>
      </w:r>
      <w:r>
        <w:t xml:space="preserve"> for </w:t>
      </w:r>
      <w:r>
        <w:sym w:font="Symbol" w:char="F06D"/>
      </w:r>
      <w:r w:rsidR="007E1B6C">
        <w:rPr>
          <w:vertAlign w:val="subscript"/>
        </w:rPr>
        <w:t>d</w:t>
      </w:r>
      <w:r>
        <w:t>!</w:t>
      </w:r>
    </w:p>
    <w:p w14:paraId="27D91EAD" w14:textId="77777777" w:rsidR="00957B0F" w:rsidRDefault="00957B0F" w:rsidP="00957B0F">
      <w:pPr>
        <w:pStyle w:val="Header"/>
        <w:ind w:left="720"/>
      </w:pPr>
    </w:p>
    <w:p w14:paraId="4F7A8EF1" w14:textId="77777777" w:rsidR="00957B0F" w:rsidRDefault="00957B0F" w:rsidP="00957B0F">
      <w:pPr>
        <w:pStyle w:val="Header"/>
        <w:ind w:left="720"/>
      </w:pPr>
    </w:p>
    <w:p w14:paraId="2BCA80F4" w14:textId="5ADA0515" w:rsidR="00957B0F" w:rsidRDefault="00787F55" w:rsidP="00957B0F">
      <w:pPr>
        <w:pStyle w:val="Header"/>
      </w:pPr>
      <w:r>
        <w:rPr>
          <w:u w:val="single"/>
        </w:rPr>
        <w:t>CI</w:t>
      </w:r>
      <w:r w:rsidR="00957B0F" w:rsidRPr="00905307">
        <w:rPr>
          <w:u w:val="single"/>
        </w:rPr>
        <w:t xml:space="preserve"> for </w:t>
      </w:r>
      <w:r w:rsidR="00957B0F" w:rsidRPr="00905307">
        <w:rPr>
          <w:u w:val="single"/>
        </w:rPr>
        <w:sym w:font="Symbol" w:char="F06D"/>
      </w:r>
      <w:r w:rsidR="007E1B6C">
        <w:rPr>
          <w:u w:val="single"/>
          <w:vertAlign w:val="subscript"/>
        </w:rPr>
        <w:t>d</w:t>
      </w:r>
      <w:r w:rsidR="00957B0F" w:rsidRPr="00905307">
        <w:rPr>
          <w:u w:val="single"/>
        </w:rPr>
        <w:t xml:space="preserve"> for paired observations</w:t>
      </w:r>
      <w:r w:rsidR="00957B0F">
        <w:t>: If</w:t>
      </w:r>
      <w:r w:rsidR="006055C4">
        <w:t xml:space="preserve"> the differences </w:t>
      </w:r>
      <w:r w:rsidR="006831A0">
        <w:t>D</w:t>
      </w:r>
      <w:r w:rsidR="006055C4">
        <w:rPr>
          <w:vertAlign w:val="subscript"/>
        </w:rPr>
        <w:t>i</w:t>
      </w:r>
      <w:r w:rsidR="00957B0F">
        <w:t xml:space="preserve"> </w:t>
      </w:r>
      <w:r w:rsidR="006055C4">
        <w:t>for i = 1</w:t>
      </w:r>
      <w:proofErr w:type="gramStart"/>
      <w:r w:rsidR="006055C4">
        <w:t>, …,</w:t>
      </w:r>
      <w:proofErr w:type="gramEnd"/>
      <w:r w:rsidR="006055C4">
        <w:t xml:space="preserve"> n have a normal distribution with a mean </w:t>
      </w:r>
      <w:r w:rsidR="006055C4">
        <w:sym w:font="Symbol" w:char="F06D"/>
      </w:r>
      <w:r w:rsidR="006055C4">
        <w:rPr>
          <w:vertAlign w:val="subscript"/>
        </w:rPr>
        <w:t>d</w:t>
      </w:r>
      <w:r w:rsidR="006055C4">
        <w:t xml:space="preserve"> and variance </w:t>
      </w:r>
      <w:r w:rsidR="006055C4" w:rsidRPr="006055C4">
        <w:rPr>
          <w:position w:val="-10"/>
        </w:rPr>
        <w:object w:dxaOrig="440" w:dyaOrig="520" w14:anchorId="19C77BF3">
          <v:shape id="_x0000_i1028" type="#_x0000_t75" style="width:21.6pt;height:26.4pt" o:ole="">
            <v:imagedata r:id="rId14" o:title=""/>
          </v:shape>
          <o:OLEObject Type="Embed" ProgID="Equation.DSMT4" ShapeID="_x0000_i1028" DrawAspect="Content" ObjectID="_1722417117" r:id="rId15"/>
        </w:object>
      </w:r>
      <w:r w:rsidR="006055C4">
        <w:t xml:space="preserve">, </w:t>
      </w:r>
      <w:r w:rsidR="00957B0F">
        <w:t>a (1-</w:t>
      </w:r>
      <w:r w:rsidR="00957B0F">
        <w:sym w:font="Symbol" w:char="F061"/>
      </w:r>
      <w:r w:rsidR="00957B0F">
        <w:t xml:space="preserve">)100% </w:t>
      </w:r>
      <w:r>
        <w:t>CI</w:t>
      </w:r>
      <w:r w:rsidR="00957B0F">
        <w:t xml:space="preserve"> for </w:t>
      </w:r>
      <w:r w:rsidR="00957B0F">
        <w:sym w:font="Symbol" w:char="F06D"/>
      </w:r>
      <w:r w:rsidR="007E1B6C">
        <w:rPr>
          <w:vertAlign w:val="subscript"/>
        </w:rPr>
        <w:t>d</w:t>
      </w:r>
      <w:r w:rsidR="00957B0F">
        <w:t xml:space="preserve"> is </w:t>
      </w:r>
    </w:p>
    <w:p w14:paraId="12C1DC79" w14:textId="77777777" w:rsidR="00957B0F" w:rsidRDefault="00957B0F" w:rsidP="00957B0F">
      <w:pPr>
        <w:pStyle w:val="Header"/>
      </w:pPr>
    </w:p>
    <w:p w14:paraId="3233BA8A" w14:textId="77777777" w:rsidR="00957B0F" w:rsidRDefault="00957B0F" w:rsidP="00957B0F">
      <w:pPr>
        <w:pStyle w:val="Header"/>
        <w:ind w:left="720"/>
      </w:pPr>
      <w:r>
        <w:lastRenderedPageBreak/>
        <w:t xml:space="preserve">   </w:t>
      </w:r>
      <w:r w:rsidR="007E1B6C" w:rsidRPr="00A44395">
        <w:rPr>
          <w:position w:val="-44"/>
        </w:rPr>
        <w:object w:dxaOrig="5640" w:dyaOrig="1060" w14:anchorId="14EACC02">
          <v:shape id="_x0000_i1029" type="#_x0000_t75" style="width:282.4pt;height:53.6pt" o:ole="">
            <v:imagedata r:id="rId16" o:title=""/>
          </v:shape>
          <o:OLEObject Type="Embed" ProgID="Equation.DSMT4" ShapeID="_x0000_i1029" DrawAspect="Content" ObjectID="_1722417118" r:id="rId17"/>
        </w:object>
      </w:r>
    </w:p>
    <w:p w14:paraId="05881CE6" w14:textId="77777777" w:rsidR="00957B0F" w:rsidRDefault="00957B0F" w:rsidP="00957B0F">
      <w:pPr>
        <w:pStyle w:val="Header"/>
        <w:ind w:left="720"/>
      </w:pPr>
    </w:p>
    <w:p w14:paraId="51C95216" w14:textId="79D559FE" w:rsidR="00957B0F" w:rsidRDefault="00957B0F" w:rsidP="00957B0F">
      <w:pPr>
        <w:pStyle w:val="Header"/>
      </w:pPr>
      <w:proofErr w:type="gramStart"/>
      <w:r>
        <w:t>where</w:t>
      </w:r>
      <w:proofErr w:type="gramEnd"/>
      <w:r>
        <w:t xml:space="preserve"> t</w:t>
      </w:r>
      <w:r>
        <w:rPr>
          <w:vertAlign w:val="subscript"/>
        </w:rPr>
        <w:sym w:font="Symbol" w:char="F061"/>
      </w:r>
      <w:r>
        <w:rPr>
          <w:vertAlign w:val="subscript"/>
        </w:rPr>
        <w:t>/2,n-1</w:t>
      </w:r>
      <w:r>
        <w:t xml:space="preserve"> is the </w:t>
      </w:r>
      <w:r w:rsidR="007E1B6C">
        <w:t xml:space="preserve">1 – </w:t>
      </w:r>
      <w:r w:rsidR="007E1B6C">
        <w:sym w:font="Symbol" w:char="F061"/>
      </w:r>
      <w:r w:rsidR="007E1B6C">
        <w:t>/2 quantile from a t distribution with n – 1 degrees of freedom</w:t>
      </w:r>
      <w:r w:rsidR="006831A0">
        <w:t xml:space="preserve">, </w:t>
      </w:r>
      <w:r w:rsidR="006831A0" w:rsidRPr="006831A0">
        <w:rPr>
          <w:position w:val="-6"/>
        </w:rPr>
        <w:object w:dxaOrig="279" w:dyaOrig="460" w14:anchorId="2743949A">
          <v:shape id="_x0000_i1030" type="#_x0000_t75" style="width:14.4pt;height:23.2pt" o:ole="">
            <v:imagedata r:id="rId18" o:title=""/>
          </v:shape>
          <o:OLEObject Type="Embed" ProgID="Equation.DSMT4" ShapeID="_x0000_i1030" DrawAspect="Content" ObjectID="_1722417119" r:id="rId19"/>
        </w:object>
      </w:r>
      <w:r w:rsidR="006831A0">
        <w:t xml:space="preserve"> is the observed value for </w:t>
      </w:r>
      <w:r w:rsidR="006831A0" w:rsidRPr="006831A0">
        <w:rPr>
          <w:position w:val="-4"/>
        </w:rPr>
        <w:object w:dxaOrig="320" w:dyaOrig="440" w14:anchorId="23C728F4">
          <v:shape id="_x0000_i1031" type="#_x0000_t75" style="width:16pt;height:21.6pt" o:ole="">
            <v:imagedata r:id="rId20" o:title=""/>
          </v:shape>
          <o:OLEObject Type="Embed" ProgID="Equation.DSMT4" ShapeID="_x0000_i1031" DrawAspect="Content" ObjectID="_1722417120" r:id="rId21"/>
        </w:object>
      </w:r>
      <w:r w:rsidR="006831A0">
        <w:t xml:space="preserve">, and </w:t>
      </w:r>
      <w:r w:rsidR="006831A0" w:rsidRPr="006831A0">
        <w:rPr>
          <w:position w:val="-10"/>
        </w:rPr>
        <w:object w:dxaOrig="380" w:dyaOrig="520" w14:anchorId="7736C284">
          <v:shape id="_x0000_i1032" type="#_x0000_t75" style="width:19.2pt;height:26.4pt" o:ole="">
            <v:imagedata r:id="rId22" o:title=""/>
          </v:shape>
          <o:OLEObject Type="Embed" ProgID="Equation.DSMT4" ShapeID="_x0000_i1032" DrawAspect="Content" ObjectID="_1722417121" r:id="rId23"/>
        </w:object>
      </w:r>
      <w:r w:rsidR="006831A0">
        <w:t xml:space="preserve"> is the observed value for </w:t>
      </w:r>
      <w:r w:rsidR="006831A0" w:rsidRPr="006831A0">
        <w:rPr>
          <w:position w:val="-10"/>
        </w:rPr>
        <w:object w:dxaOrig="440" w:dyaOrig="520" w14:anchorId="6F61FCA1">
          <v:shape id="_x0000_i1033" type="#_x0000_t75" style="width:21.6pt;height:26.4pt" o:ole="">
            <v:imagedata r:id="rId24" o:title=""/>
          </v:shape>
          <o:OLEObject Type="Embed" ProgID="Equation.DSMT4" ShapeID="_x0000_i1033" DrawAspect="Content" ObjectID="_1722417122" r:id="rId25"/>
        </w:object>
      </w:r>
      <w:r w:rsidR="006831A0">
        <w:t xml:space="preserve">. </w:t>
      </w:r>
    </w:p>
    <w:p w14:paraId="335EE81D" w14:textId="77777777" w:rsidR="00957B0F" w:rsidRDefault="00957B0F" w:rsidP="00957B0F">
      <w:pPr>
        <w:pStyle w:val="Header"/>
      </w:pPr>
    </w:p>
    <w:p w14:paraId="5AFB7D5F" w14:textId="77777777" w:rsidR="00957B0F" w:rsidRDefault="00957B0F" w:rsidP="00957B0F">
      <w:pPr>
        <w:pStyle w:val="Header"/>
        <w:ind w:left="720"/>
      </w:pPr>
      <w:r w:rsidRPr="00A44395">
        <w:rPr>
          <w:u w:val="single"/>
        </w:rPr>
        <w:t>Notes</w:t>
      </w:r>
      <w:r>
        <w:t>:</w:t>
      </w:r>
    </w:p>
    <w:p w14:paraId="7D05815F" w14:textId="5A086AD4" w:rsidR="00957B0F" w:rsidRDefault="00957B0F" w:rsidP="00957B0F">
      <w:pPr>
        <w:pStyle w:val="Header"/>
        <w:numPr>
          <w:ilvl w:val="0"/>
          <w:numId w:val="11"/>
        </w:numPr>
        <w:tabs>
          <w:tab w:val="clear" w:pos="4680"/>
          <w:tab w:val="clear" w:pos="9360"/>
        </w:tabs>
      </w:pPr>
      <w:r>
        <w:t xml:space="preserve">This is the same </w:t>
      </w:r>
      <w:r w:rsidR="00787F55">
        <w:t>CI</w:t>
      </w:r>
      <w:r>
        <w:t xml:space="preserve"> as discussed in </w:t>
      </w:r>
      <w:r w:rsidR="00C0320D">
        <w:t>for one population mean</w:t>
      </w:r>
      <w:r>
        <w:t>, but calculated on the difference between paired observations!</w:t>
      </w:r>
    </w:p>
    <w:p w14:paraId="57410DE0" w14:textId="1D9667E8" w:rsidR="00957B0F" w:rsidRDefault="00957B0F" w:rsidP="00957B0F">
      <w:pPr>
        <w:pStyle w:val="Header"/>
        <w:numPr>
          <w:ilvl w:val="0"/>
          <w:numId w:val="11"/>
        </w:numPr>
        <w:tabs>
          <w:tab w:val="clear" w:pos="4680"/>
          <w:tab w:val="clear" w:pos="9360"/>
        </w:tabs>
      </w:pPr>
      <w:r>
        <w:t xml:space="preserve">Please see </w:t>
      </w:r>
      <w:r w:rsidR="00C0320D">
        <w:t>previous</w:t>
      </w:r>
      <w:r>
        <w:t xml:space="preserve"> discussions about its use then. For example, what happens to the need for the normal </w:t>
      </w:r>
      <w:r w:rsidR="00545C39">
        <w:t xml:space="preserve">probability distribution </w:t>
      </w:r>
      <w:r>
        <w:t xml:space="preserve">when there is a “large” sample size?  </w:t>
      </w:r>
    </w:p>
    <w:p w14:paraId="75BE27A8" w14:textId="04176390" w:rsidR="00957B0F" w:rsidRDefault="00957B0F" w:rsidP="00957B0F">
      <w:pPr>
        <w:rPr>
          <w:u w:val="single"/>
        </w:rPr>
      </w:pPr>
    </w:p>
    <w:p w14:paraId="1053301B" w14:textId="77777777" w:rsidR="00C0320D" w:rsidRDefault="00C0320D" w:rsidP="00957B0F">
      <w:pPr>
        <w:rPr>
          <w:u w:val="single"/>
        </w:rPr>
      </w:pPr>
    </w:p>
    <w:p w14:paraId="1B045DB5" w14:textId="2AD1DEEF" w:rsidR="00957B0F" w:rsidRDefault="00957B0F" w:rsidP="00957B0F">
      <w:r>
        <w:rPr>
          <w:u w:val="single"/>
        </w:rPr>
        <w:t>Example</w:t>
      </w:r>
      <w:r>
        <w:t>: CPT (cpt.</w:t>
      </w:r>
      <w:r w:rsidR="002B21B4">
        <w:t>R</w:t>
      </w:r>
      <w:r>
        <w:t>)</w:t>
      </w:r>
      <w:r w:rsidR="009A07DB">
        <w:t xml:space="preserve"> </w:t>
      </w:r>
    </w:p>
    <w:p w14:paraId="118B9E08" w14:textId="77777777" w:rsidR="00957B0F" w:rsidRDefault="00957B0F" w:rsidP="00957B0F">
      <w:pPr>
        <w:rPr>
          <w:u w:val="single"/>
        </w:rPr>
      </w:pPr>
    </w:p>
    <w:p w14:paraId="343A5201" w14:textId="77777777" w:rsidR="00957B0F" w:rsidRDefault="00957B0F" w:rsidP="002B21B4">
      <w:pPr>
        <w:ind w:left="720"/>
      </w:pPr>
      <w:r>
        <w:t>A pharmaceutical company is conducting clinical trials on a new drug used to treat schizophrenia patients. Ten healthy male volunteers were given 3mg of the drug.</w:t>
      </w:r>
    </w:p>
    <w:p w14:paraId="3C68B393" w14:textId="77777777" w:rsidR="00957B0F" w:rsidRDefault="00957B0F" w:rsidP="002B21B4">
      <w:pPr>
        <w:ind w:left="720"/>
      </w:pPr>
    </w:p>
    <w:p w14:paraId="17BDE59F" w14:textId="77777777" w:rsidR="00957B0F" w:rsidRDefault="00957B0F" w:rsidP="00957B0F">
      <w:pPr>
        <w:ind w:left="720"/>
      </w:pPr>
      <w:r>
        <w:t>Before the drug was administered (time</w:t>
      </w:r>
      <w:r w:rsidR="006055C4">
        <w:t xml:space="preserve"> </w:t>
      </w:r>
      <w:r>
        <w:t>=</w:t>
      </w:r>
      <w:r w:rsidR="006055C4">
        <w:t xml:space="preserve"> </w:t>
      </w:r>
      <w:r>
        <w:t>0) and 4 hours after (time</w:t>
      </w:r>
      <w:r w:rsidR="006055C4">
        <w:t xml:space="preserve"> </w:t>
      </w:r>
      <w:r>
        <w:t>=</w:t>
      </w:r>
      <w:r w:rsidR="006055C4">
        <w:t xml:space="preserve"> </w:t>
      </w:r>
      <w:r>
        <w:t>4), a psychometric test called the Continuous Performance Test (CPT) was administered. The CPT involves the following:</w:t>
      </w:r>
    </w:p>
    <w:p w14:paraId="6B1EC8B8" w14:textId="77777777" w:rsidR="00957B0F" w:rsidRDefault="00957B0F" w:rsidP="00957B0F">
      <w:pPr>
        <w:numPr>
          <w:ilvl w:val="0"/>
          <w:numId w:val="10"/>
        </w:numPr>
      </w:pPr>
      <w:r>
        <w:lastRenderedPageBreak/>
        <w:t>A subject sits in front a computer screen.</w:t>
      </w:r>
    </w:p>
    <w:p w14:paraId="17073162" w14:textId="77777777" w:rsidR="00957B0F" w:rsidRDefault="00957B0F" w:rsidP="00957B0F">
      <w:pPr>
        <w:numPr>
          <w:ilvl w:val="0"/>
          <w:numId w:val="10"/>
        </w:numPr>
      </w:pPr>
      <w:r>
        <w:t>Randomly generated numbers appear on the computer screen.</w:t>
      </w:r>
    </w:p>
    <w:p w14:paraId="09FE3DDE" w14:textId="77777777" w:rsidR="00957B0F" w:rsidRDefault="00957B0F" w:rsidP="00957B0F">
      <w:pPr>
        <w:numPr>
          <w:ilvl w:val="0"/>
          <w:numId w:val="10"/>
        </w:numPr>
      </w:pPr>
      <w:r>
        <w:t>Each image is slightly blurred.</w:t>
      </w:r>
    </w:p>
    <w:p w14:paraId="79982923" w14:textId="77777777" w:rsidR="00957B0F" w:rsidRDefault="00957B0F" w:rsidP="00957B0F">
      <w:pPr>
        <w:numPr>
          <w:ilvl w:val="0"/>
          <w:numId w:val="10"/>
        </w:numPr>
      </w:pPr>
      <w:r>
        <w:t>One number appears every second for 480 seconds.</w:t>
      </w:r>
    </w:p>
    <w:p w14:paraId="5D6F2C75" w14:textId="77777777" w:rsidR="00957B0F" w:rsidRDefault="00957B0F" w:rsidP="00957B0F">
      <w:pPr>
        <w:numPr>
          <w:ilvl w:val="0"/>
          <w:numId w:val="10"/>
        </w:numPr>
      </w:pPr>
      <w:r>
        <w:t>Subjects are required to press a button whenever the number 0 appears.</w:t>
      </w:r>
    </w:p>
    <w:p w14:paraId="0D097161" w14:textId="77777777" w:rsidR="00957B0F" w:rsidRDefault="00957B0F" w:rsidP="00957B0F">
      <w:pPr>
        <w:numPr>
          <w:ilvl w:val="0"/>
          <w:numId w:val="10"/>
        </w:numPr>
      </w:pPr>
      <w:r>
        <w:t>We want to examine the number of hits (i.e. the number of correct responses).</w:t>
      </w:r>
    </w:p>
    <w:p w14:paraId="3E4F46CB" w14:textId="77777777" w:rsidR="00957B0F" w:rsidRDefault="00957B0F" w:rsidP="00957B0F"/>
    <w:p w14:paraId="025BA833" w14:textId="77777777" w:rsidR="00957B0F" w:rsidRDefault="00957B0F" w:rsidP="00957B0F">
      <w:pPr>
        <w:pStyle w:val="BodyText"/>
        <w:ind w:left="720"/>
        <w:rPr>
          <w:rFonts w:cs="Arial"/>
          <w:sz w:val="40"/>
        </w:rPr>
      </w:pPr>
      <w:r>
        <w:rPr>
          <w:rFonts w:cs="Arial"/>
          <w:sz w:val="40"/>
        </w:rPr>
        <w:t>Does the number of hits change after the drug is administered? If the number of hits goes down, this could mean:</w:t>
      </w:r>
    </w:p>
    <w:p w14:paraId="115066D3" w14:textId="77777777" w:rsidR="00957B0F" w:rsidRDefault="00957B0F" w:rsidP="00957B0F">
      <w:pPr>
        <w:numPr>
          <w:ilvl w:val="0"/>
          <w:numId w:val="12"/>
        </w:numPr>
      </w:pPr>
      <w:r>
        <w:t>drug causes drowsiness</w:t>
      </w:r>
    </w:p>
    <w:p w14:paraId="54856C45" w14:textId="77777777" w:rsidR="00957B0F" w:rsidRDefault="00957B0F" w:rsidP="00957B0F">
      <w:pPr>
        <w:numPr>
          <w:ilvl w:val="0"/>
          <w:numId w:val="12"/>
        </w:numPr>
      </w:pPr>
      <w:r>
        <w:t>drug causes blurred vision</w:t>
      </w:r>
    </w:p>
    <w:p w14:paraId="1D9765B7" w14:textId="77777777" w:rsidR="00957B0F" w:rsidRDefault="00957B0F" w:rsidP="00957B0F">
      <w:pPr>
        <w:numPr>
          <w:ilvl w:val="0"/>
          <w:numId w:val="12"/>
        </w:numPr>
      </w:pPr>
      <w:r>
        <w:t>some other effect</w:t>
      </w:r>
    </w:p>
    <w:p w14:paraId="5425DE5E" w14:textId="77777777" w:rsidR="00C14C5B" w:rsidRDefault="00957B0F" w:rsidP="00957B0F">
      <w:pPr>
        <w:ind w:left="720"/>
      </w:pPr>
      <w:r>
        <w:t xml:space="preserve">If the number of hits go up, possibly this is some type of stimulant. </w:t>
      </w:r>
    </w:p>
    <w:p w14:paraId="4BD0A187" w14:textId="77777777" w:rsidR="00957B0F" w:rsidRDefault="00957B0F" w:rsidP="00957B0F">
      <w:pPr>
        <w:ind w:left="720"/>
      </w:pPr>
      <w:r>
        <w:t xml:space="preserve">  </w:t>
      </w:r>
    </w:p>
    <w:p w14:paraId="1DD188AB" w14:textId="173E3D07" w:rsidR="00957B0F" w:rsidRDefault="00957B0F" w:rsidP="00C14C5B">
      <w:pPr>
        <w:ind w:left="720"/>
      </w:pPr>
      <w:r>
        <w:t xml:space="preserve">Find a 99% </w:t>
      </w:r>
      <w:r w:rsidR="00787F55">
        <w:t>CI</w:t>
      </w:r>
      <w:r>
        <w:t xml:space="preserve"> for </w:t>
      </w:r>
      <w:r>
        <w:sym w:font="Symbol" w:char="F06D"/>
      </w:r>
      <w:r w:rsidR="006055C4">
        <w:rPr>
          <w:vertAlign w:val="subscript"/>
        </w:rPr>
        <w:t>d</w:t>
      </w:r>
      <w:r>
        <w:t xml:space="preserve"> to help answer the above question</w:t>
      </w:r>
      <w:r w:rsidR="006055C4">
        <w:t>,</w:t>
      </w:r>
      <w:r>
        <w:t xml:space="preserve"> where </w:t>
      </w:r>
      <w:r>
        <w:sym w:font="Symbol" w:char="F06D"/>
      </w:r>
      <w:r w:rsidR="006055C4">
        <w:rPr>
          <w:vertAlign w:val="subscript"/>
        </w:rPr>
        <w:t>d</w:t>
      </w:r>
      <w:r>
        <w:t xml:space="preserve"> represents the average difference in hits for all people in the population of interest taking the drug.</w:t>
      </w:r>
    </w:p>
    <w:p w14:paraId="0A74CCAF" w14:textId="77777777" w:rsidR="00957B0F" w:rsidRDefault="00957B0F" w:rsidP="0082620A"/>
    <w:p w14:paraId="3DDD10C5" w14:textId="77777777" w:rsidR="00957B0F" w:rsidRDefault="00957B0F" w:rsidP="00C14C5B">
      <w:pPr>
        <w:ind w:left="720"/>
      </w:pPr>
      <w:r>
        <w:t>The data set:</w:t>
      </w:r>
    </w:p>
    <w:p w14:paraId="64D91C12" w14:textId="77777777" w:rsidR="0082620A" w:rsidRDefault="0082620A" w:rsidP="0082620A">
      <w:pPr>
        <w:ind w:left="360"/>
      </w:pPr>
    </w:p>
    <w:tbl>
      <w:tblPr>
        <w:tblW w:w="0" w:type="auto"/>
        <w:tblInd w:w="1056" w:type="dxa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0A0" w:firstRow="1" w:lastRow="0" w:firstColumn="1" w:lastColumn="0" w:noHBand="0" w:noVBand="0"/>
      </w:tblPr>
      <w:tblGrid>
        <w:gridCol w:w="1845"/>
        <w:gridCol w:w="1401"/>
        <w:gridCol w:w="1401"/>
        <w:gridCol w:w="1401"/>
        <w:gridCol w:w="1401"/>
      </w:tblGrid>
      <w:tr w:rsidR="00957B0F" w14:paraId="74F7D1C0" w14:textId="77777777" w:rsidTr="00312BEA">
        <w:trPr>
          <w:trHeight w:val="250"/>
          <w:tblHeader/>
        </w:trPr>
        <w:tc>
          <w:tcPr>
            <w:tcW w:w="1845" w:type="dxa"/>
          </w:tcPr>
          <w:p w14:paraId="7816DBD1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Subjects</w:t>
            </w:r>
          </w:p>
        </w:tc>
        <w:tc>
          <w:tcPr>
            <w:tcW w:w="1401" w:type="dxa"/>
          </w:tcPr>
          <w:p w14:paraId="1FFBD5BE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Time 0</w:t>
            </w:r>
          </w:p>
        </w:tc>
        <w:tc>
          <w:tcPr>
            <w:tcW w:w="1401" w:type="dxa"/>
          </w:tcPr>
          <w:p w14:paraId="1B439465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Time 4</w:t>
            </w:r>
          </w:p>
        </w:tc>
        <w:tc>
          <w:tcPr>
            <w:tcW w:w="1401" w:type="dxa"/>
          </w:tcPr>
          <w:p w14:paraId="0AA0AD47" w14:textId="77777777" w:rsidR="00957B0F" w:rsidRDefault="00957B0F" w:rsidP="00312BEA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  <w:r>
              <w:rPr>
                <w:b/>
                <w:vertAlign w:val="subscript"/>
              </w:rPr>
              <w:t>i</w:t>
            </w:r>
          </w:p>
        </w:tc>
        <w:tc>
          <w:tcPr>
            <w:tcW w:w="1401" w:type="dxa"/>
          </w:tcPr>
          <w:p w14:paraId="51243450" w14:textId="77777777" w:rsidR="00957B0F" w:rsidRDefault="00957B0F" w:rsidP="00312BEA">
            <w:pPr>
              <w:jc w:val="center"/>
              <w:rPr>
                <w:b/>
              </w:rPr>
            </w:pPr>
            <w:r>
              <w:rPr>
                <w:b/>
              </w:rPr>
              <w:t>(d</w:t>
            </w:r>
            <w:r>
              <w:rPr>
                <w:b/>
                <w:vertAlign w:val="subscript"/>
              </w:rPr>
              <w:t>i</w:t>
            </w:r>
            <w:r>
              <w:rPr>
                <w:b/>
              </w:rPr>
              <w:t>-</w:t>
            </w:r>
            <w:r w:rsidRPr="00177A62">
              <w:rPr>
                <w:b/>
                <w:position w:val="-6"/>
              </w:rPr>
              <w:object w:dxaOrig="279" w:dyaOrig="480" w14:anchorId="0EA11B15">
                <v:shape id="_x0000_i1034" type="#_x0000_t75" style="width:14.4pt;height:23.2pt" o:ole="">
                  <v:imagedata r:id="rId26" o:title=""/>
                </v:shape>
                <o:OLEObject Type="Embed" ProgID="Equation.DSMT4" ShapeID="_x0000_i1034" DrawAspect="Content" ObjectID="_1722417123" r:id="rId27"/>
              </w:object>
            </w:r>
            <w:r>
              <w:rPr>
                <w:b/>
              </w:rPr>
              <w:t>)</w:t>
            </w:r>
            <w:r>
              <w:rPr>
                <w:b/>
                <w:vertAlign w:val="superscript"/>
              </w:rPr>
              <w:t>2</w:t>
            </w:r>
          </w:p>
        </w:tc>
      </w:tr>
      <w:tr w:rsidR="00957B0F" w14:paraId="383F9F27" w14:textId="77777777" w:rsidTr="00312BEA">
        <w:trPr>
          <w:trHeight w:val="264"/>
        </w:trPr>
        <w:tc>
          <w:tcPr>
            <w:tcW w:w="1845" w:type="dxa"/>
          </w:tcPr>
          <w:p w14:paraId="6236BA25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1</w:t>
            </w:r>
          </w:p>
        </w:tc>
        <w:tc>
          <w:tcPr>
            <w:tcW w:w="1401" w:type="dxa"/>
          </w:tcPr>
          <w:p w14:paraId="688FFFF8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7</w:t>
            </w:r>
          </w:p>
        </w:tc>
        <w:tc>
          <w:tcPr>
            <w:tcW w:w="1401" w:type="dxa"/>
          </w:tcPr>
          <w:p w14:paraId="775BC7D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5</w:t>
            </w:r>
          </w:p>
        </w:tc>
        <w:tc>
          <w:tcPr>
            <w:tcW w:w="1401" w:type="dxa"/>
          </w:tcPr>
          <w:p w14:paraId="170DD7B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919A79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355C1B4D" w14:textId="77777777" w:rsidTr="00312BEA">
        <w:trPr>
          <w:trHeight w:val="250"/>
        </w:trPr>
        <w:tc>
          <w:tcPr>
            <w:tcW w:w="1845" w:type="dxa"/>
          </w:tcPr>
          <w:p w14:paraId="7BC97DB2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lastRenderedPageBreak/>
              <w:t>2</w:t>
            </w:r>
          </w:p>
        </w:tc>
        <w:tc>
          <w:tcPr>
            <w:tcW w:w="1401" w:type="dxa"/>
          </w:tcPr>
          <w:p w14:paraId="7BE81065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4</w:t>
            </w:r>
          </w:p>
        </w:tc>
        <w:tc>
          <w:tcPr>
            <w:tcW w:w="1401" w:type="dxa"/>
          </w:tcPr>
          <w:p w14:paraId="10C9E0E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2</w:t>
            </w:r>
          </w:p>
        </w:tc>
        <w:tc>
          <w:tcPr>
            <w:tcW w:w="1401" w:type="dxa"/>
          </w:tcPr>
          <w:p w14:paraId="2BC62BF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6C91ED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243C5D1A" w14:textId="77777777" w:rsidTr="00312BEA">
        <w:trPr>
          <w:trHeight w:val="250"/>
        </w:trPr>
        <w:tc>
          <w:tcPr>
            <w:tcW w:w="1845" w:type="dxa"/>
          </w:tcPr>
          <w:p w14:paraId="29902660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3</w:t>
            </w:r>
          </w:p>
        </w:tc>
        <w:tc>
          <w:tcPr>
            <w:tcW w:w="1401" w:type="dxa"/>
          </w:tcPr>
          <w:p w14:paraId="1A1CFCB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401" w:type="dxa"/>
          </w:tcPr>
          <w:p w14:paraId="6517585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8</w:t>
            </w:r>
          </w:p>
        </w:tc>
        <w:tc>
          <w:tcPr>
            <w:tcW w:w="1401" w:type="dxa"/>
          </w:tcPr>
          <w:p w14:paraId="4BA4B80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933D34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2EDE60D3" w14:textId="77777777" w:rsidTr="00312BEA">
        <w:trPr>
          <w:trHeight w:val="250"/>
        </w:trPr>
        <w:tc>
          <w:tcPr>
            <w:tcW w:w="1845" w:type="dxa"/>
          </w:tcPr>
          <w:p w14:paraId="3ACC64EB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4</w:t>
            </w:r>
          </w:p>
        </w:tc>
        <w:tc>
          <w:tcPr>
            <w:tcW w:w="1401" w:type="dxa"/>
          </w:tcPr>
          <w:p w14:paraId="4E48673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9</w:t>
            </w:r>
          </w:p>
        </w:tc>
        <w:tc>
          <w:tcPr>
            <w:tcW w:w="1401" w:type="dxa"/>
          </w:tcPr>
          <w:p w14:paraId="4AAD36C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7</w:t>
            </w:r>
          </w:p>
        </w:tc>
        <w:tc>
          <w:tcPr>
            <w:tcW w:w="1401" w:type="dxa"/>
          </w:tcPr>
          <w:p w14:paraId="721C0D5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3937DB2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7FF6334D" w14:textId="77777777" w:rsidTr="00312BEA">
        <w:trPr>
          <w:trHeight w:val="250"/>
        </w:trPr>
        <w:tc>
          <w:tcPr>
            <w:tcW w:w="1845" w:type="dxa"/>
          </w:tcPr>
          <w:p w14:paraId="24353E58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5</w:t>
            </w:r>
          </w:p>
        </w:tc>
        <w:tc>
          <w:tcPr>
            <w:tcW w:w="1401" w:type="dxa"/>
          </w:tcPr>
          <w:p w14:paraId="29A57895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3</w:t>
            </w:r>
          </w:p>
        </w:tc>
        <w:tc>
          <w:tcPr>
            <w:tcW w:w="1401" w:type="dxa"/>
          </w:tcPr>
          <w:p w14:paraId="4C0FB1F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0</w:t>
            </w:r>
          </w:p>
        </w:tc>
        <w:tc>
          <w:tcPr>
            <w:tcW w:w="1401" w:type="dxa"/>
          </w:tcPr>
          <w:p w14:paraId="112B0F4C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1401" w:type="dxa"/>
          </w:tcPr>
          <w:p w14:paraId="3BF6A3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04</w:t>
            </w:r>
          </w:p>
        </w:tc>
      </w:tr>
      <w:tr w:rsidR="00957B0F" w14:paraId="7CC6FBD5" w14:textId="77777777" w:rsidTr="00312BEA">
        <w:trPr>
          <w:trHeight w:val="250"/>
        </w:trPr>
        <w:tc>
          <w:tcPr>
            <w:tcW w:w="1845" w:type="dxa"/>
          </w:tcPr>
          <w:p w14:paraId="231B16A6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6</w:t>
            </w:r>
          </w:p>
        </w:tc>
        <w:tc>
          <w:tcPr>
            <w:tcW w:w="1401" w:type="dxa"/>
          </w:tcPr>
          <w:p w14:paraId="6140939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4</w:t>
            </w:r>
          </w:p>
        </w:tc>
        <w:tc>
          <w:tcPr>
            <w:tcW w:w="1401" w:type="dxa"/>
          </w:tcPr>
          <w:p w14:paraId="056A743A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8</w:t>
            </w:r>
          </w:p>
        </w:tc>
        <w:tc>
          <w:tcPr>
            <w:tcW w:w="1401" w:type="dxa"/>
          </w:tcPr>
          <w:p w14:paraId="5FF99848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6</w:t>
            </w:r>
          </w:p>
        </w:tc>
        <w:tc>
          <w:tcPr>
            <w:tcW w:w="1401" w:type="dxa"/>
          </w:tcPr>
          <w:p w14:paraId="0553D96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0.24</w:t>
            </w:r>
          </w:p>
        </w:tc>
      </w:tr>
      <w:tr w:rsidR="00957B0F" w14:paraId="4E9E44F5" w14:textId="77777777" w:rsidTr="00312BEA">
        <w:trPr>
          <w:trHeight w:val="250"/>
        </w:trPr>
        <w:tc>
          <w:tcPr>
            <w:tcW w:w="1845" w:type="dxa"/>
          </w:tcPr>
          <w:p w14:paraId="78B810E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7</w:t>
            </w:r>
          </w:p>
        </w:tc>
        <w:tc>
          <w:tcPr>
            <w:tcW w:w="1401" w:type="dxa"/>
          </w:tcPr>
          <w:p w14:paraId="486DC8A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9</w:t>
            </w:r>
          </w:p>
        </w:tc>
        <w:tc>
          <w:tcPr>
            <w:tcW w:w="1401" w:type="dxa"/>
          </w:tcPr>
          <w:p w14:paraId="36B6D0C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7</w:t>
            </w:r>
          </w:p>
        </w:tc>
        <w:tc>
          <w:tcPr>
            <w:tcW w:w="1401" w:type="dxa"/>
          </w:tcPr>
          <w:p w14:paraId="1E74720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7446790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1A9CAE73" w14:textId="77777777" w:rsidTr="00312BEA">
        <w:trPr>
          <w:trHeight w:val="250"/>
        </w:trPr>
        <w:tc>
          <w:tcPr>
            <w:tcW w:w="1845" w:type="dxa"/>
          </w:tcPr>
          <w:p w14:paraId="28C83A0E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8</w:t>
            </w:r>
          </w:p>
        </w:tc>
        <w:tc>
          <w:tcPr>
            <w:tcW w:w="1401" w:type="dxa"/>
          </w:tcPr>
          <w:p w14:paraId="2467F6C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3</w:t>
            </w:r>
          </w:p>
        </w:tc>
        <w:tc>
          <w:tcPr>
            <w:tcW w:w="1401" w:type="dxa"/>
          </w:tcPr>
          <w:p w14:paraId="43728236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1</w:t>
            </w:r>
          </w:p>
        </w:tc>
        <w:tc>
          <w:tcPr>
            <w:tcW w:w="1401" w:type="dxa"/>
          </w:tcPr>
          <w:p w14:paraId="1AFA36A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401" w:type="dxa"/>
          </w:tcPr>
          <w:p w14:paraId="0C0E45E9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4</w:t>
            </w:r>
          </w:p>
        </w:tc>
      </w:tr>
      <w:tr w:rsidR="00957B0F" w14:paraId="6ECF509F" w14:textId="77777777" w:rsidTr="00312BEA">
        <w:trPr>
          <w:trHeight w:val="250"/>
        </w:trPr>
        <w:tc>
          <w:tcPr>
            <w:tcW w:w="1845" w:type="dxa"/>
          </w:tcPr>
          <w:p w14:paraId="07DD2B1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9</w:t>
            </w:r>
          </w:p>
        </w:tc>
        <w:tc>
          <w:tcPr>
            <w:tcW w:w="1401" w:type="dxa"/>
          </w:tcPr>
          <w:p w14:paraId="4ACB3633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6</w:t>
            </w:r>
          </w:p>
        </w:tc>
        <w:tc>
          <w:tcPr>
            <w:tcW w:w="1401" w:type="dxa"/>
          </w:tcPr>
          <w:p w14:paraId="70EB0D61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2</w:t>
            </w:r>
          </w:p>
        </w:tc>
        <w:tc>
          <w:tcPr>
            <w:tcW w:w="1401" w:type="dxa"/>
          </w:tcPr>
          <w:p w14:paraId="046D2DB0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1401" w:type="dxa"/>
          </w:tcPr>
          <w:p w14:paraId="6B7E7EB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.44</w:t>
            </w:r>
          </w:p>
        </w:tc>
      </w:tr>
      <w:tr w:rsidR="00957B0F" w14:paraId="0021F686" w14:textId="77777777" w:rsidTr="00312BEA">
        <w:trPr>
          <w:trHeight w:val="250"/>
        </w:trPr>
        <w:tc>
          <w:tcPr>
            <w:tcW w:w="1845" w:type="dxa"/>
          </w:tcPr>
          <w:p w14:paraId="2254DB93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  <w:r>
              <w:rPr>
                <w:b/>
                <w:snapToGrid w:val="0"/>
              </w:rPr>
              <w:t>10</w:t>
            </w:r>
          </w:p>
        </w:tc>
        <w:tc>
          <w:tcPr>
            <w:tcW w:w="1401" w:type="dxa"/>
          </w:tcPr>
          <w:p w14:paraId="2C785AF7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1</w:t>
            </w:r>
          </w:p>
        </w:tc>
        <w:tc>
          <w:tcPr>
            <w:tcW w:w="1401" w:type="dxa"/>
          </w:tcPr>
          <w:p w14:paraId="204670ED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8</w:t>
            </w:r>
          </w:p>
        </w:tc>
        <w:tc>
          <w:tcPr>
            <w:tcW w:w="1401" w:type="dxa"/>
          </w:tcPr>
          <w:p w14:paraId="4966FA9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1401" w:type="dxa"/>
          </w:tcPr>
          <w:p w14:paraId="0EA8E33B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04</w:t>
            </w:r>
          </w:p>
        </w:tc>
      </w:tr>
      <w:tr w:rsidR="00957B0F" w14:paraId="5FAC7752" w14:textId="77777777" w:rsidTr="00312BEA">
        <w:trPr>
          <w:trHeight w:val="250"/>
        </w:trPr>
        <w:tc>
          <w:tcPr>
            <w:tcW w:w="1845" w:type="dxa"/>
          </w:tcPr>
          <w:p w14:paraId="31FB2CFA" w14:textId="77777777" w:rsidR="00957B0F" w:rsidRDefault="00957B0F" w:rsidP="00312BEA">
            <w:pPr>
              <w:jc w:val="center"/>
              <w:rPr>
                <w:b/>
                <w:snapToGrid w:val="0"/>
              </w:rPr>
            </w:pPr>
          </w:p>
        </w:tc>
        <w:tc>
          <w:tcPr>
            <w:tcW w:w="1401" w:type="dxa"/>
          </w:tcPr>
          <w:p w14:paraId="0BF93270" w14:textId="77777777" w:rsidR="00957B0F" w:rsidRDefault="00957B0F" w:rsidP="00312BEA">
            <w:pPr>
              <w:jc w:val="center"/>
              <w:rPr>
                <w:snapToGrid w:val="0"/>
              </w:rPr>
            </w:pPr>
          </w:p>
        </w:tc>
        <w:tc>
          <w:tcPr>
            <w:tcW w:w="1401" w:type="dxa"/>
          </w:tcPr>
          <w:p w14:paraId="7210BCB7" w14:textId="77777777" w:rsidR="00957B0F" w:rsidRDefault="00957B0F" w:rsidP="00312BEA">
            <w:pPr>
              <w:jc w:val="center"/>
              <w:rPr>
                <w:snapToGrid w:val="0"/>
              </w:rPr>
            </w:pPr>
          </w:p>
        </w:tc>
        <w:tc>
          <w:tcPr>
            <w:tcW w:w="1401" w:type="dxa"/>
          </w:tcPr>
          <w:p w14:paraId="0724A402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8</w:t>
            </w:r>
          </w:p>
        </w:tc>
        <w:tc>
          <w:tcPr>
            <w:tcW w:w="1401" w:type="dxa"/>
          </w:tcPr>
          <w:p w14:paraId="23B48704" w14:textId="77777777" w:rsidR="00957B0F" w:rsidRDefault="00957B0F" w:rsidP="00312BEA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5.60</w:t>
            </w:r>
          </w:p>
        </w:tc>
      </w:tr>
    </w:tbl>
    <w:p w14:paraId="766A80F1" w14:textId="77777777" w:rsidR="00957B0F" w:rsidRDefault="00957B0F" w:rsidP="00957B0F">
      <w:pPr>
        <w:ind w:left="720"/>
      </w:pPr>
    </w:p>
    <w:p w14:paraId="6EE19CED" w14:textId="77777777" w:rsidR="00957B0F" w:rsidRDefault="00957B0F" w:rsidP="00957B0F">
      <w:pPr>
        <w:ind w:left="720"/>
      </w:pPr>
      <w:r>
        <w:t>Then</w:t>
      </w:r>
    </w:p>
    <w:p w14:paraId="604E2835" w14:textId="77777777" w:rsidR="00C14C5B" w:rsidRDefault="00C14C5B" w:rsidP="00957B0F">
      <w:pPr>
        <w:ind w:left="720"/>
      </w:pPr>
    </w:p>
    <w:p w14:paraId="316959B0" w14:textId="77777777" w:rsidR="00983077" w:rsidRDefault="00957B0F" w:rsidP="00983077">
      <w:pPr>
        <w:ind w:left="1440"/>
        <w:jc w:val="left"/>
      </w:pPr>
      <w:r>
        <w:rPr>
          <w:b/>
          <w:position w:val="-6"/>
        </w:rPr>
        <w:object w:dxaOrig="279" w:dyaOrig="480" w14:anchorId="5598AA80">
          <v:shape id="_x0000_i1035" type="#_x0000_t75" style="width:14.4pt;height:23.2pt" o:ole="">
            <v:imagedata r:id="rId28" o:title=""/>
          </v:shape>
          <o:OLEObject Type="Embed" ProgID="Equation.DSMT4" ShapeID="_x0000_i1035" DrawAspect="Content" ObjectID="_1722417124" r:id="rId29"/>
        </w:object>
      </w:r>
      <w:r>
        <w:rPr>
          <w:b/>
        </w:rPr>
        <w:t xml:space="preserve"> </w:t>
      </w:r>
      <w:r>
        <w:t xml:space="preserve">= </w:t>
      </w:r>
      <w:r>
        <w:rPr>
          <w:position w:val="-34"/>
        </w:rPr>
        <w:object w:dxaOrig="1140" w:dyaOrig="900" w14:anchorId="5CD1E157">
          <v:shape id="_x0000_i1036" type="#_x0000_t75" style="width:56.8pt;height:44.8pt" o:ole="">
            <v:imagedata r:id="rId30" o:title=""/>
          </v:shape>
          <o:OLEObject Type="Embed" ProgID="Equation.DSMT4" ShapeID="_x0000_i1036" DrawAspect="Content" ObjectID="_1722417125" r:id="rId31"/>
        </w:object>
      </w:r>
      <w:r>
        <w:t xml:space="preserve">= 28/10 = 2.8 </w:t>
      </w:r>
    </w:p>
    <w:p w14:paraId="31A28603" w14:textId="77777777" w:rsidR="00957B0F" w:rsidRDefault="00957B0F" w:rsidP="00983077">
      <w:pPr>
        <w:ind w:left="1440"/>
        <w:jc w:val="left"/>
      </w:pPr>
      <w:r>
        <w:object w:dxaOrig="2920" w:dyaOrig="1500" w14:anchorId="7ABEB592">
          <v:shape id="_x0000_i1037" type="#_x0000_t75" style="width:146.4pt;height:74.4pt" o:ole="">
            <v:imagedata r:id="rId32" o:title=""/>
          </v:shape>
          <o:OLEObject Type="Embed" ProgID="Equation.DSMT4" ShapeID="_x0000_i1037" DrawAspect="Content" ObjectID="_1722417126" r:id="rId33"/>
        </w:object>
      </w:r>
      <w:r>
        <w:object w:dxaOrig="3379" w:dyaOrig="1100" w14:anchorId="0148A29F">
          <v:shape id="_x0000_i1038" type="#_x0000_t75" style="width:168.8pt;height:53.6pt" o:ole="">
            <v:imagedata r:id="rId34" o:title=""/>
          </v:shape>
          <o:OLEObject Type="Embed" ProgID="Equation.DSMT4" ShapeID="_x0000_i1038" DrawAspect="Content" ObjectID="_1722417127" r:id="rId35"/>
        </w:object>
      </w:r>
    </w:p>
    <w:p w14:paraId="42FBE919" w14:textId="77777777" w:rsidR="00957B0F" w:rsidRDefault="00957B0F" w:rsidP="0082620A"/>
    <w:p w14:paraId="552A2CE9" w14:textId="77777777" w:rsidR="00957B0F" w:rsidRDefault="00983077" w:rsidP="00983077">
      <w:pPr>
        <w:ind w:left="720"/>
      </w:pPr>
      <w:r>
        <w:t xml:space="preserve">Let’s plot the data! </w:t>
      </w:r>
    </w:p>
    <w:p w14:paraId="4E09D5C3" w14:textId="77777777" w:rsidR="00983077" w:rsidRDefault="00983077" w:rsidP="00983077">
      <w:pPr>
        <w:ind w:left="720"/>
      </w:pPr>
    </w:p>
    <w:p w14:paraId="7995CB7A" w14:textId="6EE00B14" w:rsidR="00912787" w:rsidRDefault="00912787" w:rsidP="00912787">
      <w:pPr>
        <w:pStyle w:val="R14"/>
      </w:pPr>
      <w:r>
        <w:t>&gt; time0 &lt;- c(47, 34, 60, 59, 63, 44, 49, 53, 46, 41)</w:t>
      </w:r>
    </w:p>
    <w:p w14:paraId="19B85350" w14:textId="7F40A970" w:rsidR="00912787" w:rsidRDefault="00912787" w:rsidP="00912787">
      <w:pPr>
        <w:pStyle w:val="R14"/>
      </w:pPr>
      <w:r>
        <w:t>&gt; time4 &lt;- c(45, 32, 58, 57, 60, 38, 47, 51, 42, 38)</w:t>
      </w:r>
    </w:p>
    <w:p w14:paraId="53087CFC" w14:textId="03122C20" w:rsidR="00912787" w:rsidRDefault="00912787" w:rsidP="00912787">
      <w:pPr>
        <w:pStyle w:val="R14"/>
      </w:pPr>
      <w:r>
        <w:t>&gt; cpt &lt;- data.frame(time0, time4)</w:t>
      </w:r>
    </w:p>
    <w:p w14:paraId="7BA2AE5F" w14:textId="7179192A" w:rsidR="00912787" w:rsidRDefault="00912787" w:rsidP="00912787">
      <w:pPr>
        <w:pStyle w:val="R14"/>
      </w:pPr>
      <w:r>
        <w:t>&gt; cpt</w:t>
      </w:r>
    </w:p>
    <w:p w14:paraId="2B086D05" w14:textId="77777777" w:rsidR="00912787" w:rsidRDefault="00912787" w:rsidP="00912787">
      <w:pPr>
        <w:pStyle w:val="R14"/>
      </w:pPr>
      <w:r>
        <w:t xml:space="preserve">   time0 time4</w:t>
      </w:r>
    </w:p>
    <w:p w14:paraId="7D4B320D" w14:textId="77777777" w:rsidR="00912787" w:rsidRDefault="00912787" w:rsidP="00912787">
      <w:pPr>
        <w:pStyle w:val="R14"/>
      </w:pPr>
      <w:r>
        <w:t>1     47    45</w:t>
      </w:r>
    </w:p>
    <w:p w14:paraId="48CC29BD" w14:textId="77777777" w:rsidR="00912787" w:rsidRDefault="00912787" w:rsidP="00912787">
      <w:pPr>
        <w:pStyle w:val="R14"/>
      </w:pPr>
      <w:r>
        <w:t>2     34    32</w:t>
      </w:r>
    </w:p>
    <w:p w14:paraId="5B6A0BCE" w14:textId="77777777" w:rsidR="00912787" w:rsidRDefault="00912787" w:rsidP="00912787">
      <w:pPr>
        <w:pStyle w:val="R14"/>
      </w:pPr>
      <w:r>
        <w:t>3     60    58</w:t>
      </w:r>
    </w:p>
    <w:p w14:paraId="0E53B701" w14:textId="77777777" w:rsidR="00912787" w:rsidRDefault="00912787" w:rsidP="00912787">
      <w:pPr>
        <w:pStyle w:val="R14"/>
      </w:pPr>
      <w:r>
        <w:lastRenderedPageBreak/>
        <w:t>4     59    57</w:t>
      </w:r>
    </w:p>
    <w:p w14:paraId="3CA05AAF" w14:textId="77777777" w:rsidR="00912787" w:rsidRDefault="00912787" w:rsidP="00912787">
      <w:pPr>
        <w:pStyle w:val="R14"/>
      </w:pPr>
      <w:r>
        <w:t>5     63    60</w:t>
      </w:r>
    </w:p>
    <w:p w14:paraId="6EC3C3B0" w14:textId="77777777" w:rsidR="00912787" w:rsidRDefault="00912787" w:rsidP="00912787">
      <w:pPr>
        <w:pStyle w:val="R14"/>
      </w:pPr>
      <w:r>
        <w:t>6     44    38</w:t>
      </w:r>
    </w:p>
    <w:p w14:paraId="67372827" w14:textId="77777777" w:rsidR="00912787" w:rsidRDefault="00912787" w:rsidP="00912787">
      <w:pPr>
        <w:pStyle w:val="R14"/>
      </w:pPr>
      <w:r>
        <w:t>7     49    47</w:t>
      </w:r>
    </w:p>
    <w:p w14:paraId="4A0C4BB1" w14:textId="77777777" w:rsidR="00912787" w:rsidRDefault="00912787" w:rsidP="00912787">
      <w:pPr>
        <w:pStyle w:val="R14"/>
      </w:pPr>
      <w:r>
        <w:t>8     53    51</w:t>
      </w:r>
    </w:p>
    <w:p w14:paraId="54C091E0" w14:textId="77777777" w:rsidR="00912787" w:rsidRDefault="00912787" w:rsidP="00912787">
      <w:pPr>
        <w:pStyle w:val="R14"/>
      </w:pPr>
      <w:r>
        <w:t>9     46    42</w:t>
      </w:r>
    </w:p>
    <w:p w14:paraId="2B9B2A63" w14:textId="77777777" w:rsidR="00912787" w:rsidRDefault="00912787" w:rsidP="00912787">
      <w:pPr>
        <w:pStyle w:val="R14"/>
      </w:pPr>
      <w:r>
        <w:t>10    41    38</w:t>
      </w:r>
    </w:p>
    <w:p w14:paraId="73397CB3" w14:textId="77777777" w:rsidR="00912787" w:rsidRDefault="00912787" w:rsidP="00912787">
      <w:pPr>
        <w:pStyle w:val="R14"/>
      </w:pPr>
    </w:p>
    <w:p w14:paraId="6A5A81FD" w14:textId="20518A75" w:rsidR="0004359F" w:rsidRDefault="0004359F" w:rsidP="00912787">
      <w:pPr>
        <w:pStyle w:val="R14"/>
      </w:pPr>
      <w:r>
        <w:t xml:space="preserve">&gt; boxplot(x = time0 - time4, data = cpt, main = "Box and </w:t>
      </w:r>
    </w:p>
    <w:p w14:paraId="2D39B32F" w14:textId="77777777" w:rsidR="0004359F" w:rsidRDefault="0004359F" w:rsidP="0004359F">
      <w:pPr>
        <w:pStyle w:val="R14"/>
      </w:pPr>
      <w:r>
        <w:t xml:space="preserve">    dot plot", ylab = "Difference in hits", xlab = "", </w:t>
      </w:r>
    </w:p>
    <w:p w14:paraId="199BD79C" w14:textId="77777777" w:rsidR="0004359F" w:rsidRDefault="0004359F" w:rsidP="0004359F">
      <w:pPr>
        <w:pStyle w:val="R14"/>
      </w:pPr>
      <w:r>
        <w:t xml:space="preserve">    ylim = c(0,8), pars = list(outpch=NA))</w:t>
      </w:r>
    </w:p>
    <w:p w14:paraId="0AAB44BB" w14:textId="77777777" w:rsidR="0004359F" w:rsidRDefault="0004359F" w:rsidP="0004359F">
      <w:pPr>
        <w:pStyle w:val="R14"/>
      </w:pPr>
      <w:r>
        <w:t xml:space="preserve">&gt; stripchart(x = cpt$time0 - cpt$time4, lwd = 2, col = </w:t>
      </w:r>
    </w:p>
    <w:p w14:paraId="6778713B" w14:textId="77777777" w:rsidR="0004359F" w:rsidRDefault="0004359F" w:rsidP="0004359F">
      <w:pPr>
        <w:pStyle w:val="R14"/>
        <w:ind w:left="0"/>
      </w:pPr>
      <w:r>
        <w:t xml:space="preserve">          "red", method = "jitter", vertical = TRUE, pch = 1, </w:t>
      </w:r>
    </w:p>
    <w:p w14:paraId="129CC039" w14:textId="77777777" w:rsidR="0004359F" w:rsidRDefault="0004359F" w:rsidP="0004359F">
      <w:pPr>
        <w:pStyle w:val="R14"/>
        <w:ind w:left="0"/>
      </w:pPr>
      <w:r>
        <w:t xml:space="preserve">          main = "Dot plot", add = TRUE)</w:t>
      </w:r>
    </w:p>
    <w:p w14:paraId="228711BE" w14:textId="6E0CD492" w:rsidR="00983077" w:rsidRDefault="0004359F" w:rsidP="00983077">
      <w:pPr>
        <w:ind w:left="720"/>
      </w:pPr>
      <w:r>
        <w:rPr>
          <w:noProof/>
        </w:rPr>
        <w:drawing>
          <wp:inline distT="0" distB="0" distL="0" distR="0" wp14:anchorId="5A93558C" wp14:editId="52450551">
            <wp:extent cx="5612765" cy="47345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408"/>
                    <a:stretch/>
                  </pic:blipFill>
                  <pic:spPr bwMode="auto">
                    <a:xfrm>
                      <a:off x="0" y="0"/>
                      <a:ext cx="5612765" cy="473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3CCA9" w14:textId="77777777" w:rsidR="00912787" w:rsidRDefault="00912787" w:rsidP="00983077">
      <w:pPr>
        <w:ind w:left="720"/>
      </w:pPr>
    </w:p>
    <w:p w14:paraId="32C060FE" w14:textId="77777777" w:rsidR="0004359F" w:rsidRDefault="0004359F" w:rsidP="0004359F">
      <w:pPr>
        <w:pStyle w:val="R14"/>
      </w:pPr>
      <w:r>
        <w:t xml:space="preserve">&gt; hist(x = cpt$time0 - cpt$time4, main = "CPT data", xlab </w:t>
      </w:r>
    </w:p>
    <w:p w14:paraId="1955C83E" w14:textId="77777777" w:rsidR="0004359F" w:rsidRDefault="0004359F" w:rsidP="0004359F">
      <w:pPr>
        <w:pStyle w:val="R14"/>
      </w:pPr>
      <w:r>
        <w:t xml:space="preserve">    = "Difference in hits", freq = FALSE, xlim = c(0,6))</w:t>
      </w:r>
    </w:p>
    <w:p w14:paraId="0AEFAF72" w14:textId="77777777" w:rsidR="0004359F" w:rsidRDefault="0004359F" w:rsidP="0004359F">
      <w:pPr>
        <w:pStyle w:val="R14"/>
      </w:pPr>
      <w:r>
        <w:lastRenderedPageBreak/>
        <w:t xml:space="preserve">&gt; curve(expr = dnorm(x = x, mean = mean(cpt$time0 – </w:t>
      </w:r>
    </w:p>
    <w:p w14:paraId="282A4F61" w14:textId="77777777" w:rsidR="0004359F" w:rsidRDefault="0004359F" w:rsidP="0004359F">
      <w:pPr>
        <w:pStyle w:val="R14"/>
      </w:pPr>
      <w:r>
        <w:t xml:space="preserve">    cpt$time4), sd = sd(cpt$time0 - cpt$time4)), col = </w:t>
      </w:r>
    </w:p>
    <w:p w14:paraId="7A340118" w14:textId="77777777" w:rsidR="0004359F" w:rsidRDefault="0004359F" w:rsidP="0004359F">
      <w:pPr>
        <w:pStyle w:val="R14"/>
      </w:pPr>
      <w:r>
        <w:t xml:space="preserve">    "red", add = TRUE)</w:t>
      </w:r>
    </w:p>
    <w:p w14:paraId="381AF326" w14:textId="77777777" w:rsidR="00957B0F" w:rsidRDefault="0004359F" w:rsidP="0004359F">
      <w:pPr>
        <w:jc w:val="center"/>
      </w:pPr>
      <w:r>
        <w:rPr>
          <w:noProof/>
        </w:rPr>
        <w:drawing>
          <wp:inline distT="0" distB="0" distL="0" distR="0" wp14:anchorId="4CF0734A" wp14:editId="3F83B660">
            <wp:extent cx="5612765" cy="55968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765" cy="559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ED556" w14:textId="77777777" w:rsidR="00957B0F" w:rsidRDefault="00957B0F" w:rsidP="00957B0F">
      <w:pPr>
        <w:pStyle w:val="BodyText"/>
        <w:ind w:left="720"/>
        <w:rPr>
          <w:sz w:val="40"/>
        </w:rPr>
      </w:pPr>
      <w:r w:rsidRPr="00E379E8">
        <w:rPr>
          <w:sz w:val="40"/>
          <w:u w:val="single"/>
        </w:rPr>
        <w:t>Questions</w:t>
      </w:r>
      <w:r>
        <w:rPr>
          <w:sz w:val="40"/>
        </w:rPr>
        <w:t>:</w:t>
      </w:r>
    </w:p>
    <w:p w14:paraId="717B50F4" w14:textId="5033971F" w:rsidR="0004359F" w:rsidRDefault="0004359F" w:rsidP="0004359F">
      <w:pPr>
        <w:pStyle w:val="ListParagraph"/>
        <w:numPr>
          <w:ilvl w:val="1"/>
          <w:numId w:val="17"/>
        </w:numPr>
      </w:pPr>
      <w:r>
        <w:t>Why didn’t I look at separate plots for</w:t>
      </w:r>
      <w:r w:rsidR="00C14C5B">
        <w:t xml:space="preserve"> hits at</w:t>
      </w:r>
      <w:r>
        <w:t xml:space="preserve"> each time?</w:t>
      </w:r>
    </w:p>
    <w:p w14:paraId="66395F6B" w14:textId="59E27EF0" w:rsidR="00912787" w:rsidRDefault="00912787" w:rsidP="00912787">
      <w:pPr>
        <w:pStyle w:val="ListParagraph"/>
        <w:ind w:left="1080"/>
      </w:pPr>
    </w:p>
    <w:p w14:paraId="612CB632" w14:textId="53EBCD6B" w:rsidR="00912787" w:rsidRDefault="00912787" w:rsidP="00912787">
      <w:pPr>
        <w:pStyle w:val="ListParagraph"/>
        <w:ind w:left="1080"/>
      </w:pPr>
      <w:r>
        <w:rPr>
          <w:noProof/>
        </w:rPr>
        <w:lastRenderedPageBreak/>
        <w:drawing>
          <wp:inline distT="0" distB="0" distL="0" distR="0" wp14:anchorId="2B717D01" wp14:editId="0445E2C1">
            <wp:extent cx="5466080" cy="5096613"/>
            <wp:effectExtent l="0" t="0" r="127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467286" cy="509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471F7" w14:textId="77777777" w:rsidR="00912787" w:rsidRDefault="00912787" w:rsidP="00912787">
      <w:pPr>
        <w:pStyle w:val="ListParagraph"/>
        <w:ind w:left="0"/>
      </w:pPr>
    </w:p>
    <w:p w14:paraId="22DDA5A4" w14:textId="77777777" w:rsidR="0004359F" w:rsidRDefault="00957B0F" w:rsidP="0004359F">
      <w:pPr>
        <w:pStyle w:val="ListParagraph"/>
        <w:numPr>
          <w:ilvl w:val="1"/>
          <w:numId w:val="17"/>
        </w:numPr>
      </w:pPr>
      <w:r w:rsidRPr="0004359F">
        <w:t xml:space="preserve">Do you think there is a change in the mean number of hits?   </w:t>
      </w:r>
    </w:p>
    <w:p w14:paraId="2C2847F1" w14:textId="77777777" w:rsidR="0004359F" w:rsidRDefault="00957B0F" w:rsidP="0004359F">
      <w:pPr>
        <w:pStyle w:val="ListParagraph"/>
        <w:numPr>
          <w:ilvl w:val="1"/>
          <w:numId w:val="17"/>
        </w:numPr>
      </w:pPr>
      <w:r>
        <w:t xml:space="preserve">What do you think about the normal </w:t>
      </w:r>
      <w:r w:rsidR="0004359F">
        <w:t xml:space="preserve">probability distribution </w:t>
      </w:r>
      <w:r>
        <w:t>approximation?</w:t>
      </w:r>
    </w:p>
    <w:p w14:paraId="205CA758" w14:textId="2BD6BA24" w:rsidR="00957B0F" w:rsidRDefault="00957B0F" w:rsidP="0004359F">
      <w:pPr>
        <w:pStyle w:val="ListParagraph"/>
        <w:numPr>
          <w:ilvl w:val="1"/>
          <w:numId w:val="17"/>
        </w:numPr>
      </w:pPr>
      <w:r>
        <w:t xml:space="preserve">Is the normal </w:t>
      </w:r>
      <w:r w:rsidR="0004359F">
        <w:t>probability distribution</w:t>
      </w:r>
      <w:r>
        <w:t xml:space="preserve"> for each population needed?  </w:t>
      </w:r>
    </w:p>
    <w:p w14:paraId="1D8C96B0" w14:textId="67AFC00E" w:rsidR="00957B0F" w:rsidRDefault="00957B0F" w:rsidP="0082620A"/>
    <w:p w14:paraId="357DAEDC" w14:textId="7FF3DD74" w:rsidR="00957B0F" w:rsidRDefault="00957B0F" w:rsidP="0004359F">
      <w:pPr>
        <w:ind w:left="720"/>
      </w:pPr>
      <w:r>
        <w:t xml:space="preserve">If the normal </w:t>
      </w:r>
      <w:r w:rsidR="0004359F">
        <w:t>probability distribution</w:t>
      </w:r>
      <w:r>
        <w:t xml:space="preserve"> is not appropriate, there are other statistical methods that one could use. </w:t>
      </w:r>
      <w:r w:rsidR="00912787">
        <w:t xml:space="preserve">For example, one could use a non-parametric test, like a </w:t>
      </w:r>
      <w:r w:rsidR="00912787">
        <w:lastRenderedPageBreak/>
        <w:t xml:space="preserve">Wilcoxon test (conclusion here does not change), that does not have distributional assumptions. There are whole courses on these types of methods! </w:t>
      </w:r>
    </w:p>
    <w:p w14:paraId="31AA0E5B" w14:textId="77777777" w:rsidR="00957B0F" w:rsidRDefault="00957B0F" w:rsidP="0082620A"/>
    <w:p w14:paraId="63F58A21" w14:textId="77777777" w:rsidR="00461093" w:rsidRDefault="00957B0F" w:rsidP="0004359F">
      <w:pPr>
        <w:ind w:left="720"/>
      </w:pPr>
      <w:r>
        <w:t xml:space="preserve">We will proceed with the assumption that the normal </w:t>
      </w:r>
      <w:r w:rsidR="0004359F">
        <w:t xml:space="preserve">probability distribution </w:t>
      </w:r>
      <w:r>
        <w:t xml:space="preserve">assumption is approximately satisfied.   </w:t>
      </w:r>
    </w:p>
    <w:p w14:paraId="5DC1025B" w14:textId="77777777" w:rsidR="00461093" w:rsidRDefault="00461093" w:rsidP="0004359F">
      <w:pPr>
        <w:ind w:left="720"/>
      </w:pPr>
    </w:p>
    <w:p w14:paraId="50844C40" w14:textId="77777777" w:rsidR="00461093" w:rsidRDefault="00461093" w:rsidP="0004359F">
      <w:pPr>
        <w:ind w:left="720"/>
      </w:pPr>
      <w:r>
        <w:t>Below is my R code and output:</w:t>
      </w:r>
    </w:p>
    <w:p w14:paraId="7E6E225D" w14:textId="77777777" w:rsidR="00461093" w:rsidRDefault="00461093" w:rsidP="0004359F">
      <w:pPr>
        <w:ind w:left="720"/>
      </w:pPr>
    </w:p>
    <w:p w14:paraId="6229584C" w14:textId="767F5AEE" w:rsidR="00461093" w:rsidRDefault="00461093" w:rsidP="00461093">
      <w:pPr>
        <w:pStyle w:val="R14"/>
        <w:ind w:left="720"/>
      </w:pPr>
      <w:r>
        <w:t>&gt; d</w:t>
      </w:r>
      <w:r w:rsidR="004501A7">
        <w:t xml:space="preserve"> </w:t>
      </w:r>
      <w:r>
        <w:t>&lt;-</w:t>
      </w:r>
      <w:r w:rsidR="004501A7">
        <w:t xml:space="preserve"> </w:t>
      </w:r>
      <w:r>
        <w:t>cpt$time0 - cpt$time4</w:t>
      </w:r>
    </w:p>
    <w:p w14:paraId="672D4807" w14:textId="32670D78" w:rsidR="00461093" w:rsidRDefault="00461093" w:rsidP="00461093">
      <w:pPr>
        <w:pStyle w:val="R14"/>
        <w:ind w:left="720"/>
      </w:pPr>
      <w:r>
        <w:t>&gt; dbar</w:t>
      </w:r>
      <w:r w:rsidR="004501A7">
        <w:t xml:space="preserve"> </w:t>
      </w:r>
      <w:r>
        <w:t>&lt;-</w:t>
      </w:r>
      <w:r w:rsidR="004501A7">
        <w:t xml:space="preserve"> </w:t>
      </w:r>
      <w:r>
        <w:t>mean(d)</w:t>
      </w:r>
    </w:p>
    <w:p w14:paraId="4F312E60" w14:textId="6C3D257B" w:rsidR="00461093" w:rsidRDefault="00461093" w:rsidP="00461093">
      <w:pPr>
        <w:pStyle w:val="R14"/>
        <w:ind w:left="720"/>
      </w:pPr>
      <w:r>
        <w:t>&gt; s.d</w:t>
      </w:r>
      <w:r w:rsidR="004501A7">
        <w:t xml:space="preserve"> </w:t>
      </w:r>
      <w:r>
        <w:t>&lt;-</w:t>
      </w:r>
      <w:r w:rsidR="004501A7">
        <w:t xml:space="preserve"> </w:t>
      </w:r>
      <w:r>
        <w:t>sd(d)</w:t>
      </w:r>
    </w:p>
    <w:p w14:paraId="2CCD000E" w14:textId="3EDDAAD1" w:rsidR="00461093" w:rsidRDefault="00461093" w:rsidP="00461093">
      <w:pPr>
        <w:pStyle w:val="R14"/>
        <w:ind w:left="720"/>
      </w:pPr>
      <w:r>
        <w:t>&gt; alpha</w:t>
      </w:r>
      <w:r w:rsidR="004501A7">
        <w:t xml:space="preserve"> </w:t>
      </w:r>
      <w:r>
        <w:t>&lt;-</w:t>
      </w:r>
      <w:r w:rsidR="004501A7">
        <w:t xml:space="preserve"> </w:t>
      </w:r>
      <w:r>
        <w:t>0.01</w:t>
      </w:r>
    </w:p>
    <w:p w14:paraId="4F87D122" w14:textId="6984E2F1" w:rsidR="00461093" w:rsidRDefault="00461093" w:rsidP="00461093">
      <w:pPr>
        <w:pStyle w:val="R14"/>
        <w:ind w:left="720"/>
      </w:pPr>
      <w:r>
        <w:t>&gt; n</w:t>
      </w:r>
      <w:r w:rsidR="004501A7">
        <w:t xml:space="preserve"> </w:t>
      </w:r>
      <w:r>
        <w:t>&lt;-</w:t>
      </w:r>
      <w:r w:rsidR="004501A7">
        <w:t xml:space="preserve"> </w:t>
      </w:r>
      <w:r>
        <w:t>length(d)</w:t>
      </w:r>
    </w:p>
    <w:p w14:paraId="286EDA19" w14:textId="77777777" w:rsidR="00461093" w:rsidRDefault="00461093" w:rsidP="00461093">
      <w:pPr>
        <w:pStyle w:val="R14"/>
        <w:ind w:left="720"/>
      </w:pPr>
      <w:r>
        <w:t>&gt; qt(p = 1 - alpha/2, df = n-1)</w:t>
      </w:r>
    </w:p>
    <w:p w14:paraId="3FB1B544" w14:textId="77777777" w:rsidR="00461093" w:rsidRDefault="00461093" w:rsidP="00461093">
      <w:pPr>
        <w:pStyle w:val="R14"/>
        <w:ind w:left="720"/>
      </w:pPr>
      <w:r>
        <w:t>[1] 3.2498</w:t>
      </w:r>
    </w:p>
    <w:p w14:paraId="1F83D6C9" w14:textId="77777777" w:rsidR="00461093" w:rsidRDefault="00461093" w:rsidP="00461093">
      <w:pPr>
        <w:pStyle w:val="R14"/>
        <w:ind w:left="720"/>
      </w:pPr>
      <w:r>
        <w:t xml:space="preserve"> </w:t>
      </w:r>
    </w:p>
    <w:p w14:paraId="1FD391C5" w14:textId="755A3179" w:rsidR="00461093" w:rsidRDefault="00461093" w:rsidP="00461093">
      <w:pPr>
        <w:pStyle w:val="R14"/>
        <w:ind w:left="720"/>
      </w:pPr>
      <w:r>
        <w:t>&gt; lower</w:t>
      </w:r>
      <w:r w:rsidR="004501A7">
        <w:t xml:space="preserve"> </w:t>
      </w:r>
      <w:r>
        <w:t>&lt;-</w:t>
      </w:r>
      <w:r w:rsidR="004501A7">
        <w:t xml:space="preserve"> </w:t>
      </w:r>
      <w:r>
        <w:t xml:space="preserve">dbar - qt(p = 1 - alpha/2, df = n-1) * s.d / </w:t>
      </w:r>
    </w:p>
    <w:p w14:paraId="128C079D" w14:textId="77777777" w:rsidR="00461093" w:rsidRDefault="00461093" w:rsidP="00461093">
      <w:pPr>
        <w:pStyle w:val="R14"/>
        <w:ind w:left="720"/>
      </w:pPr>
      <w:r>
        <w:t xml:space="preserve">    sqrt(n)</w:t>
      </w:r>
    </w:p>
    <w:p w14:paraId="210CCBBB" w14:textId="05F0B022" w:rsidR="00461093" w:rsidRDefault="00461093" w:rsidP="00461093">
      <w:pPr>
        <w:pStyle w:val="R14"/>
        <w:ind w:left="720"/>
      </w:pPr>
      <w:r>
        <w:t>&gt; upper</w:t>
      </w:r>
      <w:r w:rsidR="004501A7">
        <w:t xml:space="preserve"> </w:t>
      </w:r>
      <w:r>
        <w:t>&lt;-</w:t>
      </w:r>
      <w:r w:rsidR="004501A7">
        <w:t xml:space="preserve"> </w:t>
      </w:r>
      <w:r>
        <w:t xml:space="preserve">dbar + qt(p = 1 - alpha/2, df = n-1) * s.d / </w:t>
      </w:r>
    </w:p>
    <w:p w14:paraId="02F09988" w14:textId="77777777" w:rsidR="00461093" w:rsidRDefault="00461093" w:rsidP="00461093">
      <w:pPr>
        <w:pStyle w:val="R14"/>
        <w:ind w:left="720"/>
      </w:pPr>
      <w:r>
        <w:t xml:space="preserve">    sqrt(n)</w:t>
      </w:r>
    </w:p>
    <w:p w14:paraId="633EACA7" w14:textId="77777777" w:rsidR="00461093" w:rsidRDefault="00461093" w:rsidP="00461093">
      <w:pPr>
        <w:pStyle w:val="R14"/>
        <w:ind w:left="720"/>
      </w:pPr>
      <w:r>
        <w:t>&gt; data.frame(lower, upper)</w:t>
      </w:r>
    </w:p>
    <w:p w14:paraId="76726FFD" w14:textId="77777777" w:rsidR="00461093" w:rsidRDefault="00461093" w:rsidP="00461093">
      <w:pPr>
        <w:pStyle w:val="R14"/>
        <w:ind w:left="720"/>
      </w:pPr>
      <w:r>
        <w:t xml:space="preserve">  lower upper</w:t>
      </w:r>
    </w:p>
    <w:p w14:paraId="1F3F2E47" w14:textId="77777777" w:rsidR="00957B0F" w:rsidRDefault="00461093" w:rsidP="00461093">
      <w:pPr>
        <w:pStyle w:val="R14"/>
        <w:ind w:left="720"/>
      </w:pPr>
      <w:r>
        <w:t>1 1.447 4.153</w:t>
      </w:r>
      <w:r w:rsidR="00957B0F">
        <w:t xml:space="preserve"> </w:t>
      </w:r>
    </w:p>
    <w:p w14:paraId="55DF2CE3" w14:textId="77777777" w:rsidR="00957B0F" w:rsidRDefault="00957B0F" w:rsidP="0082620A"/>
    <w:p w14:paraId="6DC9EB29" w14:textId="2E7C019D" w:rsidR="00461093" w:rsidRDefault="00461093" w:rsidP="00461093">
      <w:pPr>
        <w:ind w:left="720"/>
      </w:pPr>
      <w:r>
        <w:t xml:space="preserve">The 99% </w:t>
      </w:r>
      <w:r w:rsidR="00787F55">
        <w:t>CI</w:t>
      </w:r>
      <w:r>
        <w:t xml:space="preserve"> is </w:t>
      </w:r>
    </w:p>
    <w:p w14:paraId="764F76E8" w14:textId="77777777" w:rsidR="00461093" w:rsidRDefault="00461093" w:rsidP="00461093">
      <w:pPr>
        <w:ind w:left="720"/>
      </w:pPr>
    </w:p>
    <w:p w14:paraId="61919B97" w14:textId="77777777" w:rsidR="00461093" w:rsidRDefault="00026545" w:rsidP="00461093">
      <w:pPr>
        <w:pStyle w:val="BodyTextIndent2"/>
        <w:ind w:left="1440"/>
      </w:pPr>
      <w:r w:rsidRPr="00A44395">
        <w:rPr>
          <w:position w:val="-44"/>
        </w:rPr>
        <w:object w:dxaOrig="5640" w:dyaOrig="1060" w14:anchorId="3AF84835">
          <v:shape id="_x0000_i1039" type="#_x0000_t75" style="width:282.4pt;height:53.6pt" o:ole="">
            <v:imagedata r:id="rId39" o:title=""/>
          </v:shape>
          <o:OLEObject Type="Embed" ProgID="Equation.DSMT4" ShapeID="_x0000_i1039" DrawAspect="Content" ObjectID="_1722417128" r:id="rId40"/>
        </w:object>
      </w:r>
    </w:p>
    <w:p w14:paraId="2A0ACCB1" w14:textId="77777777" w:rsidR="00461093" w:rsidRDefault="00026545" w:rsidP="00461093">
      <w:pPr>
        <w:pStyle w:val="BodyTextIndent2"/>
        <w:ind w:left="1440"/>
      </w:pPr>
      <w:r w:rsidRPr="00A44395">
        <w:rPr>
          <w:position w:val="-44"/>
        </w:rPr>
        <w:object w:dxaOrig="8260" w:dyaOrig="1060" w14:anchorId="61F6F018">
          <v:shape id="_x0000_i1040" type="#_x0000_t75" style="width:412pt;height:53.6pt" o:ole="">
            <v:imagedata r:id="rId41" o:title=""/>
          </v:shape>
          <o:OLEObject Type="Embed" ProgID="Equation.DSMT4" ShapeID="_x0000_i1040" DrawAspect="Content" ObjectID="_1722417129" r:id="rId42"/>
        </w:object>
      </w:r>
    </w:p>
    <w:p w14:paraId="7B5B7E29" w14:textId="77777777" w:rsidR="00957B0F" w:rsidRPr="00461093" w:rsidRDefault="00461093" w:rsidP="00461093">
      <w:pPr>
        <w:pStyle w:val="BodyTextIndent2"/>
        <w:ind w:left="1440"/>
      </w:pPr>
      <w:r>
        <w:t xml:space="preserve">1.4470 &lt; </w:t>
      </w:r>
      <w:r>
        <w:sym w:font="Symbol" w:char="F06D"/>
      </w:r>
      <w:r>
        <w:rPr>
          <w:vertAlign w:val="subscript"/>
        </w:rPr>
        <w:t>d</w:t>
      </w:r>
      <w:r>
        <w:t xml:space="preserve"> &lt; 4.1530</w:t>
      </w:r>
    </w:p>
    <w:p w14:paraId="0003DF43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 am 99% confident that the mean difference in the number of hits is between 1.4470 and 4.1530.  </w:t>
      </w:r>
    </w:p>
    <w:p w14:paraId="2F98C443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</w:p>
    <w:p w14:paraId="12AE1DA7" w14:textId="77777777" w:rsidR="00957B0F" w:rsidRDefault="00957B0F" w:rsidP="00957B0F">
      <w:pPr>
        <w:pStyle w:val="BodyText"/>
        <w:ind w:left="720"/>
        <w:rPr>
          <w:rFonts w:cs="Arial"/>
          <w:sz w:val="40"/>
          <w:szCs w:val="40"/>
        </w:rPr>
      </w:pPr>
      <w:r w:rsidRPr="0080221A">
        <w:rPr>
          <w:rFonts w:cs="Arial"/>
          <w:sz w:val="40"/>
          <w:szCs w:val="40"/>
          <w:u w:val="single"/>
        </w:rPr>
        <w:t>Question</w:t>
      </w:r>
      <w:r>
        <w:rPr>
          <w:rFonts w:cs="Arial"/>
          <w:sz w:val="40"/>
          <w:szCs w:val="40"/>
          <w:u w:val="single"/>
        </w:rPr>
        <w:t>s</w:t>
      </w:r>
      <w:r w:rsidRPr="0080221A">
        <w:rPr>
          <w:rFonts w:cs="Arial"/>
          <w:sz w:val="40"/>
          <w:szCs w:val="40"/>
        </w:rPr>
        <w:t>:</w:t>
      </w:r>
      <w:r>
        <w:rPr>
          <w:rFonts w:cs="Arial"/>
          <w:sz w:val="40"/>
          <w:szCs w:val="40"/>
        </w:rPr>
        <w:t xml:space="preserve"> </w:t>
      </w:r>
    </w:p>
    <w:p w14:paraId="3CB452C4" w14:textId="5C67D624" w:rsidR="00957B0F" w:rsidRDefault="00957B0F" w:rsidP="00957B0F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s there sufficient evidence to indicate a difference in the mean number of hits? If so, is there a positive or negative difference and what does it mean in terms of the problem?   </w:t>
      </w:r>
    </w:p>
    <w:p w14:paraId="6CD80925" w14:textId="77777777" w:rsidR="00957B0F" w:rsidRPr="006F469C" w:rsidRDefault="00957B0F" w:rsidP="00957B0F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 w:rsidRPr="009C4193">
        <w:rPr>
          <w:sz w:val="40"/>
          <w:szCs w:val="40"/>
        </w:rPr>
        <w:t>What would you expec</w:t>
      </w:r>
      <w:r>
        <w:rPr>
          <w:sz w:val="40"/>
          <w:szCs w:val="40"/>
        </w:rPr>
        <w:t>t the plots to look like if there was not enough evidence to indicate a differ</w:t>
      </w:r>
      <w:r w:rsidR="00C14C5B">
        <w:rPr>
          <w:sz w:val="40"/>
          <w:szCs w:val="40"/>
        </w:rPr>
        <w:t>ence between the mean hits</w:t>
      </w:r>
      <w:r>
        <w:rPr>
          <w:sz w:val="40"/>
          <w:szCs w:val="40"/>
        </w:rPr>
        <w:t xml:space="preserve">? </w:t>
      </w:r>
      <w:r w:rsidRPr="009C4193">
        <w:rPr>
          <w:sz w:val="40"/>
          <w:szCs w:val="40"/>
        </w:rPr>
        <w:t xml:space="preserve">  </w:t>
      </w:r>
    </w:p>
    <w:p w14:paraId="36E3D42B" w14:textId="77777777" w:rsidR="00957B0F" w:rsidRPr="0080221A" w:rsidRDefault="00957B0F" w:rsidP="00957B0F">
      <w:pPr>
        <w:pStyle w:val="BodyText"/>
        <w:ind w:left="720"/>
        <w:rPr>
          <w:rFonts w:cs="Arial"/>
          <w:sz w:val="40"/>
          <w:szCs w:val="40"/>
        </w:rPr>
      </w:pPr>
    </w:p>
    <w:p w14:paraId="5D4F35AF" w14:textId="7FC9E0AD" w:rsidR="00461093" w:rsidRDefault="00957B0F" w:rsidP="00957B0F">
      <w:pPr>
        <w:ind w:left="720"/>
      </w:pPr>
      <w:r>
        <w:t xml:space="preserve">Remember that the confidence level DOES NOT MEAN there is a 99% probability that this </w:t>
      </w:r>
      <w:r w:rsidR="00787F55">
        <w:t>CI</w:t>
      </w:r>
      <w:r>
        <w:t xml:space="preserve"> contains </w:t>
      </w:r>
      <w:r>
        <w:sym w:font="Symbol" w:char="F06D"/>
      </w:r>
      <w:r w:rsidR="00026545">
        <w:rPr>
          <w:vertAlign w:val="subscript"/>
        </w:rPr>
        <w:t>d</w:t>
      </w:r>
      <w:r>
        <w:t xml:space="preserve">.  Instead, it means </w:t>
      </w:r>
      <w:r w:rsidR="00026545">
        <w:t xml:space="preserve">that </w:t>
      </w:r>
      <w:r>
        <w:t xml:space="preserve">if many more similar samples were taken, we would expect on average about 99% of the </w:t>
      </w:r>
      <w:r w:rsidR="00787F55">
        <w:t>CI</w:t>
      </w:r>
      <w:r>
        <w:t xml:space="preserve">s to contain </w:t>
      </w:r>
      <w:r w:rsidRPr="0080221A">
        <w:sym w:font="Symbol" w:char="F06D"/>
      </w:r>
      <w:r w:rsidR="00461093">
        <w:rPr>
          <w:vertAlign w:val="subscript"/>
        </w:rPr>
        <w:t>d</w:t>
      </w:r>
      <w:r>
        <w:t>.</w:t>
      </w:r>
    </w:p>
    <w:p w14:paraId="42CB6007" w14:textId="77777777" w:rsidR="00461093" w:rsidRDefault="00461093" w:rsidP="00957B0F">
      <w:pPr>
        <w:ind w:left="720"/>
      </w:pPr>
    </w:p>
    <w:p w14:paraId="0F2FC423" w14:textId="77777777" w:rsidR="00461093" w:rsidRDefault="00461093" w:rsidP="00957B0F">
      <w:pPr>
        <w:ind w:left="720"/>
      </w:pPr>
      <w:r>
        <w:t>Below is an easier way to have R perform the calculations:</w:t>
      </w:r>
    </w:p>
    <w:p w14:paraId="36843327" w14:textId="77777777" w:rsidR="00461093" w:rsidRDefault="00461093" w:rsidP="00957B0F">
      <w:pPr>
        <w:ind w:left="720"/>
      </w:pPr>
    </w:p>
    <w:p w14:paraId="08AB411A" w14:textId="77777777" w:rsidR="00461093" w:rsidRDefault="00461093" w:rsidP="00461093">
      <w:pPr>
        <w:pStyle w:val="R14"/>
        <w:ind w:left="720"/>
      </w:pPr>
      <w:r>
        <w:t xml:space="preserve">&gt; t.test(x = time0, y = time4, </w:t>
      </w:r>
      <w:r w:rsidRPr="002C08E7">
        <w:rPr>
          <w:strike/>
          <w:color w:val="FF0000"/>
        </w:rPr>
        <w:t>data = cpt,</w:t>
      </w:r>
      <w:r w:rsidRPr="002C08E7">
        <w:rPr>
          <w:color w:val="FF0000"/>
        </w:rPr>
        <w:t xml:space="preserve"> </w:t>
      </w:r>
      <w:r>
        <w:t xml:space="preserve">conf.level = </w:t>
      </w:r>
    </w:p>
    <w:p w14:paraId="54B46D43" w14:textId="2AA8A696" w:rsidR="00E95B45" w:rsidRDefault="00E95B45" w:rsidP="00461093">
      <w:pPr>
        <w:pStyle w:val="R14"/>
        <w:ind w:left="72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81077F9" wp14:editId="5C13BD35">
                <wp:simplePos x="0" y="0"/>
                <wp:positionH relativeFrom="margin">
                  <wp:posOffset>-267195</wp:posOffset>
                </wp:positionH>
                <wp:positionV relativeFrom="paragraph">
                  <wp:posOffset>-870643</wp:posOffset>
                </wp:positionV>
                <wp:extent cx="7350826" cy="1187533"/>
                <wp:effectExtent l="0" t="0" r="21590" b="127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50826" cy="118753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583642" w14:textId="32A3815E" w:rsidR="002C08E7" w:rsidRPr="002C08E7" w:rsidRDefault="002C08E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2C08E7">
                              <w:rPr>
                                <w:sz w:val="28"/>
                                <w:szCs w:val="28"/>
                              </w:rPr>
                              <w:t>After video recording: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I removed the </w:t>
                            </w:r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data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argument. This is because </w:t>
                            </w:r>
                            <w:proofErr w:type="spellStart"/>
                            <w:proofErr w:type="gramStart"/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.test</w:t>
                            </w:r>
                            <w:proofErr w:type="spellEnd"/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(</w:t>
                            </w:r>
                            <w:proofErr w:type="gramEnd"/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)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will not use it when the </w:t>
                            </w:r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arguments are present. Instead, R uses the original </w:t>
                            </w:r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ime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ime4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data created by the </w:t>
                            </w:r>
                            <w:proofErr w:type="gramStart"/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c(</w:t>
                            </w:r>
                            <w:proofErr w:type="gramEnd"/>
                            <w:r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)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function. </w:t>
                            </w:r>
                            <w:r w:rsidR="00E95B45">
                              <w:rPr>
                                <w:sz w:val="28"/>
                                <w:szCs w:val="28"/>
                              </w:rPr>
                              <w:t xml:space="preserve">If you want to use the data within </w:t>
                            </w:r>
                            <w:proofErr w:type="spellStart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cpt</w:t>
                            </w:r>
                            <w:proofErr w:type="spellEnd"/>
                            <w:r w:rsidR="00E95B45">
                              <w:rPr>
                                <w:sz w:val="28"/>
                                <w:szCs w:val="28"/>
                              </w:rPr>
                              <w:t xml:space="preserve">, the full </w:t>
                            </w:r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&lt;</w:t>
                            </w:r>
                            <w:proofErr w:type="spellStart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data.frame</w:t>
                            </w:r>
                            <w:proofErr w:type="spellEnd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&gt;$&lt;variable&gt;</w:t>
                            </w:r>
                            <w:r w:rsidR="00E95B45">
                              <w:rPr>
                                <w:sz w:val="28"/>
                                <w:szCs w:val="28"/>
                              </w:rPr>
                              <w:t xml:space="preserve"> reference needs to be given for </w:t>
                            </w:r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x</w:t>
                            </w:r>
                            <w:r w:rsidR="00E95B45">
                              <w:rPr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y</w:t>
                            </w:r>
                            <w:r w:rsidR="00E95B45"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="00E95B45" w:rsidRPr="002C08E7">
                              <w:rPr>
                                <w:sz w:val="28"/>
                                <w:szCs w:val="28"/>
                              </w:rPr>
                              <w:t>Thus</w:t>
                            </w:r>
                            <w:r w:rsidR="00E95B45">
                              <w:rPr>
                                <w:sz w:val="28"/>
                                <w:szCs w:val="28"/>
                              </w:rPr>
                              <w:t>,</w:t>
                            </w:r>
                            <w:r w:rsidR="00E95B45" w:rsidRPr="002C08E7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.test</w:t>
                            </w:r>
                            <w:proofErr w:type="spellEnd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(x = cpt</w:t>
                            </w:r>
                            <w:r w:rsidR="00E95B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$</w:t>
                            </w:r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ime0, y = cpt</w:t>
                            </w:r>
                            <w:r w:rsidR="00E95B45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$</w:t>
                            </w:r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 xml:space="preserve">time4, </w:t>
                            </w:r>
                            <w:proofErr w:type="spellStart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conf.level</w:t>
                            </w:r>
                            <w:proofErr w:type="spellEnd"/>
                            <w:r w:rsidR="00E95B45" w:rsidRPr="002C08E7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 xml:space="preserve"> = 0.99, paired = TRU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1077F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21.05pt;margin-top:-68.55pt;width:578.8pt;height:93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" fillcolor="yellow">
                <v:textbox>
                  <w:txbxContent>
                    <w:p w14:paraId="37583642" w14:textId="32A3815E" w:rsidR="002C08E7" w:rsidRPr="002C08E7" w:rsidRDefault="002C08E7">
                      <w:pPr>
                        <w:rPr>
                          <w:sz w:val="28"/>
                          <w:szCs w:val="28"/>
                        </w:rPr>
                      </w:pPr>
                      <w:r w:rsidRPr="002C08E7">
                        <w:rPr>
                          <w:sz w:val="28"/>
                          <w:szCs w:val="28"/>
                        </w:rPr>
                        <w:t>After video recording:</w:t>
                      </w:r>
                      <w:r>
                        <w:rPr>
                          <w:sz w:val="28"/>
                          <w:szCs w:val="28"/>
                        </w:rPr>
                        <w:t xml:space="preserve"> I removed the </w:t>
                      </w:r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data</w:t>
                      </w:r>
                      <w:r>
                        <w:rPr>
                          <w:sz w:val="28"/>
                          <w:szCs w:val="28"/>
                        </w:rPr>
                        <w:t xml:space="preserve"> argument. This is because </w:t>
                      </w:r>
                      <w:proofErr w:type="spellStart"/>
                      <w:proofErr w:type="gramStart"/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.test</w:t>
                      </w:r>
                      <w:proofErr w:type="spellEnd"/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(</w:t>
                      </w:r>
                      <w:proofErr w:type="gramEnd"/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)</w:t>
                      </w:r>
                      <w:r>
                        <w:rPr>
                          <w:sz w:val="28"/>
                          <w:szCs w:val="28"/>
                        </w:rPr>
                        <w:t xml:space="preserve"> will not use it when the </w:t>
                      </w:r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x</w:t>
                      </w:r>
                      <w:r>
                        <w:rPr>
                          <w:sz w:val="28"/>
                          <w:szCs w:val="28"/>
                        </w:rPr>
                        <w:t xml:space="preserve"> and </w:t>
                      </w:r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y</w:t>
                      </w:r>
                      <w:r>
                        <w:rPr>
                          <w:sz w:val="28"/>
                          <w:szCs w:val="28"/>
                        </w:rPr>
                        <w:t xml:space="preserve"> arguments are present. Instead, R uses the original </w:t>
                      </w:r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ime0</w:t>
                      </w:r>
                      <w:r>
                        <w:rPr>
                          <w:sz w:val="28"/>
                          <w:szCs w:val="28"/>
                        </w:rPr>
                        <w:t xml:space="preserve"> and </w:t>
                      </w:r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ime4</w:t>
                      </w:r>
                      <w:r>
                        <w:rPr>
                          <w:sz w:val="28"/>
                          <w:szCs w:val="28"/>
                        </w:rPr>
                        <w:t xml:space="preserve"> data created by the </w:t>
                      </w:r>
                      <w:proofErr w:type="gramStart"/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c(</w:t>
                      </w:r>
                      <w:proofErr w:type="gramEnd"/>
                      <w:r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)</w:t>
                      </w:r>
                      <w:r>
                        <w:rPr>
                          <w:sz w:val="28"/>
                          <w:szCs w:val="28"/>
                        </w:rPr>
                        <w:t xml:space="preserve"> function. </w:t>
                      </w:r>
                      <w:r w:rsidR="00E95B45">
                        <w:rPr>
                          <w:sz w:val="28"/>
                          <w:szCs w:val="28"/>
                        </w:rPr>
                        <w:t xml:space="preserve">If you want to use the data within </w:t>
                      </w:r>
                      <w:proofErr w:type="spellStart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cpt</w:t>
                      </w:r>
                      <w:proofErr w:type="spellEnd"/>
                      <w:r w:rsidR="00E95B45">
                        <w:rPr>
                          <w:sz w:val="28"/>
                          <w:szCs w:val="28"/>
                        </w:rPr>
                        <w:t xml:space="preserve">, the full </w:t>
                      </w:r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&lt;</w:t>
                      </w:r>
                      <w:proofErr w:type="spellStart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data.frame</w:t>
                      </w:r>
                      <w:proofErr w:type="spellEnd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&gt;$&lt;variable&gt;</w:t>
                      </w:r>
                      <w:r w:rsidR="00E95B45">
                        <w:rPr>
                          <w:sz w:val="28"/>
                          <w:szCs w:val="28"/>
                        </w:rPr>
                        <w:t xml:space="preserve"> reference needs to be given for </w:t>
                      </w:r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x</w:t>
                      </w:r>
                      <w:r w:rsidR="00E95B45">
                        <w:rPr>
                          <w:sz w:val="28"/>
                          <w:szCs w:val="28"/>
                        </w:rPr>
                        <w:t xml:space="preserve"> and </w:t>
                      </w:r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y</w:t>
                      </w:r>
                      <w:r w:rsidR="00E95B45">
                        <w:rPr>
                          <w:sz w:val="28"/>
                          <w:szCs w:val="28"/>
                        </w:rPr>
                        <w:t xml:space="preserve">. </w:t>
                      </w:r>
                      <w:r w:rsidR="00E95B45" w:rsidRPr="002C08E7">
                        <w:rPr>
                          <w:sz w:val="28"/>
                          <w:szCs w:val="28"/>
                        </w:rPr>
                        <w:t>Thus</w:t>
                      </w:r>
                      <w:r w:rsidR="00E95B45">
                        <w:rPr>
                          <w:sz w:val="28"/>
                          <w:szCs w:val="28"/>
                        </w:rPr>
                        <w:t>,</w:t>
                      </w:r>
                      <w:r w:rsidR="00E95B45" w:rsidRPr="002C08E7">
                        <w:rPr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.test</w:t>
                      </w:r>
                      <w:proofErr w:type="spellEnd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(x = cpt</w:t>
                      </w:r>
                      <w:r w:rsidR="00E95B45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$</w:t>
                      </w:r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ime0, y = cpt</w:t>
                      </w:r>
                      <w:r w:rsidR="00E95B45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$</w:t>
                      </w:r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 xml:space="preserve">time4, </w:t>
                      </w:r>
                      <w:proofErr w:type="spellStart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conf.level</w:t>
                      </w:r>
                      <w:proofErr w:type="spellEnd"/>
                      <w:r w:rsidR="00E95B45" w:rsidRPr="002C08E7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 xml:space="preserve"> = 0.99, paired = TRUE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E8B6982" w14:textId="230B8B2E" w:rsidR="00E95B45" w:rsidRDefault="00E95B45" w:rsidP="00461093">
      <w:pPr>
        <w:pStyle w:val="R14"/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46C9ED28" wp14:editId="19DBF182">
                <wp:simplePos x="0" y="0"/>
                <wp:positionH relativeFrom="margin">
                  <wp:posOffset>3057896</wp:posOffset>
                </wp:positionH>
                <wp:positionV relativeFrom="paragraph">
                  <wp:posOffset>91844</wp:posOffset>
                </wp:positionV>
                <wp:extent cx="4025735" cy="771896"/>
                <wp:effectExtent l="0" t="0" r="13335" b="2857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25735" cy="7718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DB8C8C" w14:textId="6AA12B94" w:rsidR="00E95B45" w:rsidRPr="002C08E7" w:rsidRDefault="00E95B45" w:rsidP="00E95B4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Please see the corresponding R program for an alternative way to use </w:t>
                            </w:r>
                            <w:proofErr w:type="spellStart"/>
                            <w:proofErr w:type="gramStart"/>
                            <w:r w:rsidRPr="00995D73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t.test</w:t>
                            </w:r>
                            <w:proofErr w:type="spellEnd"/>
                            <w:r w:rsidRPr="00995D73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(</w:t>
                            </w:r>
                            <w:proofErr w:type="gramEnd"/>
                            <w:r w:rsidRPr="00995D73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)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that does use the </w:t>
                            </w:r>
                            <w:r w:rsidRPr="00995D73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data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argument. </w:t>
                            </w:r>
                          </w:p>
                          <w:p w14:paraId="572B9DDE" w14:textId="0181ADEE" w:rsidR="002C08E7" w:rsidRPr="002C08E7" w:rsidRDefault="002C08E7" w:rsidP="002C08E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C9ED28" id="_x0000_s1027" type="#_x0000_t202" style="position:absolute;left:0;text-align:left;margin-left:240.8pt;margin-top:7.25pt;width:317pt;height:60.8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" fillcolor="yellow">
                <v:textbox>
                  <w:txbxContent>
                    <w:p w14:paraId="72DB8C8C" w14:textId="6AA12B94" w:rsidR="00E95B45" w:rsidRPr="002C08E7" w:rsidRDefault="00E95B45" w:rsidP="00E95B4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Please see the corresponding R program for an alternative way to use </w:t>
                      </w:r>
                      <w:proofErr w:type="spellStart"/>
                      <w:proofErr w:type="gramStart"/>
                      <w:r w:rsidRPr="00995D73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t.test</w:t>
                      </w:r>
                      <w:proofErr w:type="spellEnd"/>
                      <w:r w:rsidRPr="00995D73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(</w:t>
                      </w:r>
                      <w:proofErr w:type="gramEnd"/>
                      <w:r w:rsidRPr="00995D73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)</w:t>
                      </w:r>
                      <w:r>
                        <w:rPr>
                          <w:sz w:val="28"/>
                          <w:szCs w:val="28"/>
                        </w:rPr>
                        <w:t xml:space="preserve"> that does use the </w:t>
                      </w:r>
                      <w:r w:rsidRPr="00995D73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data</w:t>
                      </w:r>
                      <w:r>
                        <w:rPr>
                          <w:sz w:val="28"/>
                          <w:szCs w:val="28"/>
                        </w:rPr>
                        <w:t xml:space="preserve"> argument. </w:t>
                      </w:r>
                    </w:p>
                    <w:p w14:paraId="572B9DDE" w14:textId="0181ADEE" w:rsidR="002C08E7" w:rsidRPr="002C08E7" w:rsidRDefault="002C08E7" w:rsidP="002C08E7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461093">
        <w:t xml:space="preserve">    </w:t>
      </w:r>
    </w:p>
    <w:p w14:paraId="2CED456F" w14:textId="4AF70CD0" w:rsidR="00461093" w:rsidRDefault="00E95B45" w:rsidP="00461093">
      <w:pPr>
        <w:pStyle w:val="R14"/>
        <w:ind w:left="720"/>
      </w:pPr>
      <w:r>
        <w:t xml:space="preserve">  </w:t>
      </w:r>
      <w:r w:rsidR="00461093">
        <w:t>0.99, paired = TRUE)</w:t>
      </w:r>
    </w:p>
    <w:p w14:paraId="258D75A3" w14:textId="4C754030" w:rsidR="00461093" w:rsidRPr="00E95B45" w:rsidRDefault="00461093" w:rsidP="00461093">
      <w:pPr>
        <w:pStyle w:val="R14"/>
        <w:ind w:left="720"/>
        <w:rPr>
          <w:sz w:val="16"/>
          <w:szCs w:val="16"/>
        </w:rPr>
      </w:pPr>
    </w:p>
    <w:p w14:paraId="3EE6BE8A" w14:textId="77777777" w:rsidR="00461093" w:rsidRDefault="00461093" w:rsidP="00461093">
      <w:pPr>
        <w:pStyle w:val="R14"/>
        <w:ind w:left="720"/>
      </w:pPr>
      <w:r>
        <w:t xml:space="preserve">        Paired t-test</w:t>
      </w:r>
    </w:p>
    <w:p w14:paraId="3528832F" w14:textId="0682F663" w:rsidR="00461093" w:rsidRPr="00E95B45" w:rsidRDefault="00461093" w:rsidP="00461093">
      <w:pPr>
        <w:pStyle w:val="R14"/>
        <w:ind w:left="720"/>
        <w:rPr>
          <w:sz w:val="16"/>
          <w:szCs w:val="16"/>
        </w:rPr>
      </w:pPr>
    </w:p>
    <w:p w14:paraId="6E3D6DC0" w14:textId="77777777" w:rsidR="00461093" w:rsidRDefault="00461093" w:rsidP="00461093">
      <w:pPr>
        <w:pStyle w:val="R14"/>
        <w:ind w:left="720"/>
      </w:pPr>
      <w:proofErr w:type="gramStart"/>
      <w:r>
        <w:t>data</w:t>
      </w:r>
      <w:proofErr w:type="gramEnd"/>
      <w:r>
        <w:t xml:space="preserve">:  time0 and time4 </w:t>
      </w:r>
    </w:p>
    <w:p w14:paraId="45A84A1F" w14:textId="15BC5955" w:rsidR="00461093" w:rsidRDefault="00461093" w:rsidP="00461093">
      <w:pPr>
        <w:pStyle w:val="R14"/>
        <w:ind w:left="720"/>
      </w:pPr>
      <w:r>
        <w:t xml:space="preserve">t = 6.7254, </w:t>
      </w:r>
      <w:proofErr w:type="spellStart"/>
      <w:proofErr w:type="gramStart"/>
      <w:r>
        <w:t>df</w:t>
      </w:r>
      <w:proofErr w:type="spellEnd"/>
      <w:proofErr w:type="gramEnd"/>
      <w:r>
        <w:t xml:space="preserve"> = 9, p-value = 8.602e-05</w:t>
      </w:r>
    </w:p>
    <w:p w14:paraId="64306C57" w14:textId="14E38AA3" w:rsidR="00461093" w:rsidRDefault="00461093" w:rsidP="00461093">
      <w:pPr>
        <w:pStyle w:val="R14"/>
        <w:ind w:left="720"/>
      </w:pPr>
      <w:proofErr w:type="gramStart"/>
      <w:r>
        <w:t>alternative</w:t>
      </w:r>
      <w:proofErr w:type="gramEnd"/>
      <w:r>
        <w:t xml:space="preserve"> hypothesis: true difference in </w:t>
      </w:r>
      <w:bookmarkStart w:id="0" w:name="_GoBack"/>
      <w:bookmarkEnd w:id="0"/>
      <w:r>
        <w:t xml:space="preserve">means is not equal to 0 </w:t>
      </w:r>
    </w:p>
    <w:p w14:paraId="30B920B8" w14:textId="082D4313" w:rsidR="00461093" w:rsidRDefault="00461093" w:rsidP="00461093">
      <w:pPr>
        <w:pStyle w:val="R14"/>
        <w:ind w:left="720"/>
      </w:pPr>
      <w:proofErr w:type="gramStart"/>
      <w:r>
        <w:t>99 percent</w:t>
      </w:r>
      <w:proofErr w:type="gramEnd"/>
      <w:r>
        <w:t xml:space="preserve"> confidence interval:</w:t>
      </w:r>
    </w:p>
    <w:p w14:paraId="492907E3" w14:textId="3846605E" w:rsidR="00461093" w:rsidRDefault="00461093" w:rsidP="00461093">
      <w:pPr>
        <w:pStyle w:val="R14"/>
        <w:ind w:left="720"/>
      </w:pPr>
      <w:r>
        <w:t xml:space="preserve"> 1.447 4.153 </w:t>
      </w:r>
    </w:p>
    <w:p w14:paraId="46206F86" w14:textId="77777777" w:rsidR="00461093" w:rsidRDefault="00461093" w:rsidP="00461093">
      <w:pPr>
        <w:pStyle w:val="R14"/>
        <w:ind w:left="720"/>
      </w:pPr>
      <w:r>
        <w:t>sample estimates:</w:t>
      </w:r>
    </w:p>
    <w:p w14:paraId="65633C46" w14:textId="77777777" w:rsidR="00461093" w:rsidRDefault="00461093" w:rsidP="00461093">
      <w:pPr>
        <w:pStyle w:val="R14"/>
        <w:ind w:left="720"/>
      </w:pPr>
      <w:r>
        <w:t xml:space="preserve">mean of the differences </w:t>
      </w:r>
    </w:p>
    <w:p w14:paraId="2B0C260B" w14:textId="77777777" w:rsidR="00957B0F" w:rsidRPr="008D1624" w:rsidRDefault="00461093" w:rsidP="00461093">
      <w:pPr>
        <w:pStyle w:val="R14"/>
        <w:ind w:left="720"/>
      </w:pPr>
      <w:r>
        <w:t xml:space="preserve">                    2.8</w:t>
      </w:r>
      <w:r w:rsidR="00957B0F">
        <w:t xml:space="preserve">  </w:t>
      </w:r>
    </w:p>
    <w:p w14:paraId="0C1C3AF5" w14:textId="77777777" w:rsidR="00461093" w:rsidRDefault="00461093" w:rsidP="00461093"/>
    <w:p w14:paraId="320E7D01" w14:textId="5AFDAEB2" w:rsidR="00461093" w:rsidRDefault="00461093" w:rsidP="00461093">
      <w:pPr>
        <w:ind w:left="720"/>
      </w:pPr>
      <w:r>
        <w:t xml:space="preserve">If the same function </w:t>
      </w:r>
      <w:proofErr w:type="gramStart"/>
      <w:r>
        <w:t>was</w:t>
      </w:r>
      <w:proofErr w:type="gramEnd"/>
      <w:r>
        <w:t xml:space="preserve"> used with the object </w:t>
      </w:r>
      <w:r w:rsidRPr="00AE43F0">
        <w:rPr>
          <w:rFonts w:ascii="Courier New" w:hAnsi="Courier New" w:cs="Courier New"/>
        </w:rPr>
        <w:t>d</w:t>
      </w:r>
      <w:r>
        <w:t>, we would get the same answers:</w:t>
      </w:r>
    </w:p>
    <w:p w14:paraId="70DE6B73" w14:textId="51B73472" w:rsidR="00461093" w:rsidRDefault="00461093" w:rsidP="00461093"/>
    <w:p w14:paraId="1FCCFDAF" w14:textId="77777777" w:rsidR="00461093" w:rsidRDefault="00461093" w:rsidP="00461093">
      <w:pPr>
        <w:pStyle w:val="R14"/>
        <w:ind w:left="720"/>
      </w:pPr>
      <w:r>
        <w:t>&gt; t.test(x = d, conf.level = 0.99)</w:t>
      </w:r>
    </w:p>
    <w:p w14:paraId="162CF36D" w14:textId="4F00C90A" w:rsidR="00461093" w:rsidRDefault="00461093" w:rsidP="00461093">
      <w:pPr>
        <w:pStyle w:val="R14"/>
        <w:ind w:left="720"/>
      </w:pPr>
    </w:p>
    <w:p w14:paraId="55834FB3" w14:textId="77777777" w:rsidR="00461093" w:rsidRDefault="00461093" w:rsidP="00461093">
      <w:pPr>
        <w:pStyle w:val="R14"/>
        <w:ind w:left="720"/>
      </w:pPr>
      <w:r>
        <w:t xml:space="preserve">        One Sample t-test</w:t>
      </w:r>
    </w:p>
    <w:p w14:paraId="29955B39" w14:textId="77777777" w:rsidR="00461093" w:rsidRDefault="00461093" w:rsidP="00461093">
      <w:pPr>
        <w:pStyle w:val="R14"/>
        <w:ind w:left="720"/>
      </w:pPr>
    </w:p>
    <w:p w14:paraId="61D96156" w14:textId="77777777" w:rsidR="00461093" w:rsidRDefault="00461093" w:rsidP="00461093">
      <w:pPr>
        <w:pStyle w:val="R14"/>
        <w:ind w:left="720"/>
      </w:pPr>
      <w:r>
        <w:t xml:space="preserve">data:  d </w:t>
      </w:r>
    </w:p>
    <w:p w14:paraId="6B7812F4" w14:textId="77777777" w:rsidR="00461093" w:rsidRDefault="00461093" w:rsidP="00461093">
      <w:pPr>
        <w:pStyle w:val="R14"/>
        <w:ind w:left="720"/>
      </w:pPr>
      <w:r>
        <w:t>t = 6.7254, df = 9, p-value = 8.602e-05</w:t>
      </w:r>
    </w:p>
    <w:p w14:paraId="787C1E5D" w14:textId="77777777" w:rsidR="00461093" w:rsidRDefault="00461093" w:rsidP="00461093">
      <w:pPr>
        <w:pStyle w:val="R14"/>
        <w:ind w:left="720"/>
      </w:pPr>
      <w:r>
        <w:t xml:space="preserve">alternative hypothesis: true mean is not equal to 0 </w:t>
      </w:r>
    </w:p>
    <w:p w14:paraId="4CA5BC36" w14:textId="77777777" w:rsidR="00461093" w:rsidRDefault="00461093" w:rsidP="00461093">
      <w:pPr>
        <w:pStyle w:val="R14"/>
        <w:ind w:left="720"/>
      </w:pPr>
      <w:r>
        <w:t>99 percent confidence interval:</w:t>
      </w:r>
    </w:p>
    <w:p w14:paraId="0D324926" w14:textId="77777777" w:rsidR="00461093" w:rsidRDefault="00461093" w:rsidP="00461093">
      <w:pPr>
        <w:pStyle w:val="R14"/>
        <w:ind w:left="720"/>
      </w:pPr>
      <w:r>
        <w:t xml:space="preserve"> 1.447 4.153 </w:t>
      </w:r>
    </w:p>
    <w:p w14:paraId="5D2CEF00" w14:textId="22DFCAF3" w:rsidR="00461093" w:rsidRDefault="00461093" w:rsidP="00461093">
      <w:pPr>
        <w:pStyle w:val="R14"/>
        <w:ind w:left="720"/>
      </w:pPr>
      <w:proofErr w:type="gramStart"/>
      <w:r>
        <w:t>sample</w:t>
      </w:r>
      <w:proofErr w:type="gramEnd"/>
      <w:r>
        <w:t xml:space="preserve"> estimates:</w:t>
      </w:r>
    </w:p>
    <w:p w14:paraId="1FD9B5AF" w14:textId="77777777" w:rsidR="00461093" w:rsidRDefault="00461093" w:rsidP="00461093">
      <w:pPr>
        <w:pStyle w:val="R14"/>
        <w:ind w:left="720"/>
      </w:pPr>
      <w:r>
        <w:t xml:space="preserve">mean of x </w:t>
      </w:r>
    </w:p>
    <w:p w14:paraId="7E1BB683" w14:textId="77777777" w:rsidR="00461093" w:rsidRDefault="00461093" w:rsidP="00461093">
      <w:pPr>
        <w:pStyle w:val="R14"/>
        <w:ind w:left="720"/>
      </w:pPr>
      <w:r>
        <w:t xml:space="preserve">      2.8</w:t>
      </w:r>
    </w:p>
    <w:p w14:paraId="0835CBC9" w14:textId="1EECC5A3" w:rsidR="00461093" w:rsidRDefault="00461093" w:rsidP="00461093">
      <w:pPr>
        <w:pStyle w:val="R14"/>
      </w:pPr>
    </w:p>
    <w:p w14:paraId="12D78BCE" w14:textId="77777777" w:rsidR="00890BFF" w:rsidRDefault="00461093" w:rsidP="00461093">
      <w:pPr>
        <w:ind w:left="720"/>
      </w:pPr>
      <w:r>
        <w:t xml:space="preserve">which is done here only to illustrate the equivalence of a paired data confidence interval and an interval for one population mean. </w:t>
      </w:r>
    </w:p>
    <w:p w14:paraId="135A1CE7" w14:textId="77777777" w:rsidR="00486C2C" w:rsidRDefault="00486C2C" w:rsidP="00486C2C"/>
    <w:p w14:paraId="03137BC0" w14:textId="77777777" w:rsidR="00486C2C" w:rsidRDefault="00486C2C" w:rsidP="00486C2C">
      <w:r>
        <w:t xml:space="preserve">What about hypothesis testing? </w:t>
      </w:r>
    </w:p>
    <w:p w14:paraId="1D7F2036" w14:textId="77777777" w:rsidR="00486C2C" w:rsidRDefault="00486C2C" w:rsidP="00486C2C">
      <w:pPr>
        <w:ind w:left="720"/>
      </w:pPr>
    </w:p>
    <w:p w14:paraId="31037895" w14:textId="70D8E8DE" w:rsidR="00486C2C" w:rsidRDefault="00486C2C" w:rsidP="00486C2C">
      <w:pPr>
        <w:ind w:left="720"/>
      </w:pPr>
      <w:r>
        <w:t xml:space="preserve">Tests can be performed using confidence intervals, test statistics, and p-values in a similar manner as we </w:t>
      </w:r>
      <w:r w:rsidR="00AE43F0">
        <w:t>have seen before</w:t>
      </w:r>
      <w:r>
        <w:t xml:space="preserve">, but now using the </w:t>
      </w:r>
      <w:r w:rsidR="00DD1CE2">
        <w:t>differences</w:t>
      </w:r>
      <w:r>
        <w:t xml:space="preserve">! </w:t>
      </w:r>
    </w:p>
    <w:p w14:paraId="6D35C91D" w14:textId="77777777" w:rsidR="00486C2C" w:rsidRDefault="00486C2C" w:rsidP="00486C2C"/>
    <w:p w14:paraId="43714756" w14:textId="77777777" w:rsidR="00DD1CE2" w:rsidRDefault="00DD1CE2" w:rsidP="00DD1CE2">
      <w:r>
        <w:rPr>
          <w:u w:val="single"/>
        </w:rPr>
        <w:t>Example</w:t>
      </w:r>
      <w:r>
        <w:t>: CPT (cpt.R)</w:t>
      </w:r>
    </w:p>
    <w:p w14:paraId="6BCA7400" w14:textId="77777777" w:rsidR="00486C2C" w:rsidRDefault="00486C2C" w:rsidP="00486C2C">
      <w:pPr>
        <w:rPr>
          <w:u w:val="single"/>
        </w:rPr>
      </w:pPr>
    </w:p>
    <w:p w14:paraId="50D101F6" w14:textId="77777777" w:rsidR="00486C2C" w:rsidRPr="00486C2C" w:rsidRDefault="00486C2C" w:rsidP="00486C2C">
      <w:pPr>
        <w:ind w:left="720"/>
        <w:rPr>
          <w:u w:val="single"/>
        </w:rPr>
      </w:pPr>
      <w:r>
        <w:t>Notice that we have used (time 0 hits) – (time 4 hits) (i.e., d</w:t>
      </w:r>
      <w:r>
        <w:rPr>
          <w:vertAlign w:val="subscript"/>
        </w:rPr>
        <w:t>i</w:t>
      </w:r>
      <w:r>
        <w:t xml:space="preserve"> = y</w:t>
      </w:r>
      <w:r>
        <w:rPr>
          <w:vertAlign w:val="subscript"/>
        </w:rPr>
        <w:t>i1</w:t>
      </w:r>
      <w:r w:rsidRPr="00486C2C">
        <w:t xml:space="preserve"> </w:t>
      </w:r>
      <w:r>
        <w:t>- y</w:t>
      </w:r>
      <w:r>
        <w:rPr>
          <w:vertAlign w:val="subscript"/>
        </w:rPr>
        <w:t>i2</w:t>
      </w:r>
      <w:r>
        <w:t xml:space="preserve"> where 1 = time 0 and 2 = time 4). Perform a hypothesis test to determine if there was any type of an effect on the average hits at the different times.    </w:t>
      </w:r>
    </w:p>
    <w:p w14:paraId="7D450BD0" w14:textId="77777777" w:rsidR="00486C2C" w:rsidRDefault="00486C2C" w:rsidP="00486C2C">
      <w:pPr>
        <w:pStyle w:val="BodyText"/>
        <w:ind w:left="720"/>
        <w:rPr>
          <w:sz w:val="40"/>
        </w:rPr>
      </w:pPr>
    </w:p>
    <w:p w14:paraId="5CE31569" w14:textId="3F2ABE81" w:rsidR="00486C2C" w:rsidRDefault="00787F55" w:rsidP="00486C2C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486C2C" w:rsidRPr="000E79DA">
        <w:rPr>
          <w:sz w:val="40"/>
          <w:u w:val="single"/>
        </w:rPr>
        <w:t xml:space="preserve"> Method</w:t>
      </w:r>
      <w:r w:rsidR="00486C2C">
        <w:rPr>
          <w:sz w:val="40"/>
        </w:rPr>
        <w:t xml:space="preserve"> using </w:t>
      </w:r>
      <w:r w:rsidR="00486C2C">
        <w:rPr>
          <w:sz w:val="40"/>
        </w:rPr>
        <w:sym w:font="Symbol" w:char="F061"/>
      </w:r>
      <w:r w:rsidR="00486C2C">
        <w:rPr>
          <w:sz w:val="40"/>
        </w:rPr>
        <w:t xml:space="preserve"> = 0.01:</w:t>
      </w:r>
    </w:p>
    <w:p w14:paraId="0EB937E3" w14:textId="77777777" w:rsidR="00486C2C" w:rsidRPr="00C60296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72A1B1AA" w14:textId="25AFACFF" w:rsidR="00486C2C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 99% </w:t>
      </w:r>
      <w:r w:rsidR="00787F55">
        <w:rPr>
          <w:rFonts w:cs="Arial"/>
          <w:sz w:val="40"/>
          <w:szCs w:val="40"/>
        </w:rPr>
        <w:t>CI</w:t>
      </w:r>
      <w:r>
        <w:rPr>
          <w:rFonts w:cs="Arial"/>
          <w:sz w:val="40"/>
          <w:szCs w:val="40"/>
        </w:rPr>
        <w:t xml:space="preserve"> is 1.4470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&lt;</w:t>
      </w:r>
      <w:r w:rsidRPr="0080221A">
        <w:rPr>
          <w:rFonts w:cs="Arial"/>
          <w:sz w:val="40"/>
          <w:szCs w:val="40"/>
        </w:rPr>
        <w:t xml:space="preserve"> </w:t>
      </w:r>
      <w:r w:rsidRPr="0080221A">
        <w:rPr>
          <w:rFonts w:cs="Arial"/>
          <w:sz w:val="40"/>
          <w:szCs w:val="40"/>
        </w:rPr>
        <w:sym w:font="Symbol" w:char="F06D"/>
      </w:r>
      <w:r>
        <w:rPr>
          <w:rFonts w:cs="Arial"/>
          <w:sz w:val="40"/>
          <w:szCs w:val="40"/>
          <w:vertAlign w:val="subscript"/>
        </w:rPr>
        <w:t>d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&lt;</w:t>
      </w:r>
      <w:r w:rsidRPr="0080221A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4.1530</w:t>
      </w:r>
    </w:p>
    <w:p w14:paraId="4029BB6C" w14:textId="77777777" w:rsidR="00486C2C" w:rsidRDefault="00486C2C" w:rsidP="00486C2C">
      <w:pPr>
        <w:pStyle w:val="BodyText"/>
        <w:numPr>
          <w:ilvl w:val="0"/>
          <w:numId w:val="19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026545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0 is not in the interval.</w:t>
      </w:r>
    </w:p>
    <w:p w14:paraId="1C07F108" w14:textId="77777777" w:rsidR="00486C2C" w:rsidRDefault="00486C2C" w:rsidP="005F28C6">
      <w:pPr>
        <w:pStyle w:val="BodyText"/>
        <w:numPr>
          <w:ilvl w:val="0"/>
          <w:numId w:val="1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at the two time periods.  </w:t>
      </w:r>
      <w:r>
        <w:rPr>
          <w:rFonts w:cs="Arial"/>
          <w:sz w:val="40"/>
          <w:szCs w:val="40"/>
        </w:rPr>
        <w:br/>
      </w:r>
    </w:p>
    <w:p w14:paraId="77B68EBA" w14:textId="77777777" w:rsidR="00486C2C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318E7912" w14:textId="77777777" w:rsidR="00486C2C" w:rsidRDefault="00486C2C" w:rsidP="005F28C6">
      <w:r>
        <w:t xml:space="preserve">Of course, you could also </w:t>
      </w:r>
      <w:r w:rsidR="00026545">
        <w:t>perform</w:t>
      </w:r>
      <w:r>
        <w:t xml:space="preserve"> the hypothesis test using the test statistic and p-value methods.  </w:t>
      </w:r>
    </w:p>
    <w:p w14:paraId="41C778FD" w14:textId="77777777" w:rsidR="00486C2C" w:rsidRPr="00C60296" w:rsidRDefault="00486C2C" w:rsidP="00486C2C">
      <w:pPr>
        <w:pStyle w:val="BodyText"/>
        <w:rPr>
          <w:rFonts w:cs="Arial"/>
          <w:sz w:val="40"/>
          <w:szCs w:val="40"/>
        </w:rPr>
      </w:pPr>
    </w:p>
    <w:p w14:paraId="1C794666" w14:textId="77777777" w:rsidR="00486C2C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>
        <w:rPr>
          <w:rFonts w:cs="Arial"/>
          <w:sz w:val="40"/>
          <w:szCs w:val="40"/>
        </w:rPr>
        <w:t xml:space="preserve">: Note that </w:t>
      </w:r>
    </w:p>
    <w:p w14:paraId="738E6B47" w14:textId="77777777" w:rsidR="00486C2C" w:rsidRDefault="00486C2C" w:rsidP="00486C2C">
      <w:pPr>
        <w:pStyle w:val="BodyTextIndent2"/>
        <w:ind w:left="720"/>
      </w:pPr>
    </w:p>
    <w:p w14:paraId="39B673C9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2784BC90" w14:textId="2E2E0AE9" w:rsidR="00486C2C" w:rsidRDefault="004501A7" w:rsidP="00486C2C">
      <w:pPr>
        <w:pStyle w:val="BodyText"/>
        <w:ind w:left="2160"/>
        <w:rPr>
          <w:sz w:val="40"/>
          <w:szCs w:val="40"/>
        </w:rPr>
      </w:pPr>
      <w:r w:rsidRPr="0033310D">
        <w:rPr>
          <w:position w:val="-52"/>
          <w:sz w:val="40"/>
          <w:szCs w:val="40"/>
        </w:rPr>
        <w:object w:dxaOrig="6080" w:dyaOrig="1240" w14:anchorId="5965B690">
          <v:shape id="_x0000_i1041" type="#_x0000_t75" style="width:304pt;height:61.6pt" o:ole="">
            <v:imagedata r:id="rId43" o:title=""/>
          </v:shape>
          <o:OLEObject Type="Embed" ProgID="Equation.DSMT4" ShapeID="_x0000_i1041" DrawAspect="Content" ObjectID="_1722417130" r:id="rId44"/>
        </w:object>
      </w:r>
    </w:p>
    <w:p w14:paraId="2A42B249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32C17113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  <w:r w:rsidRPr="00C60296">
        <w:rPr>
          <w:sz w:val="40"/>
          <w:szCs w:val="40"/>
        </w:rPr>
        <w:t>Thus,</w:t>
      </w:r>
      <w:r>
        <w:rPr>
          <w:sz w:val="40"/>
          <w:szCs w:val="40"/>
        </w:rPr>
        <w:t xml:space="preserve"> the test statistic to be used here replaces the random variables with their observed values for what is in the middle of the inequality above: </w:t>
      </w:r>
    </w:p>
    <w:p w14:paraId="421BA3CB" w14:textId="77777777" w:rsidR="00486C2C" w:rsidRDefault="00486C2C" w:rsidP="00486C2C">
      <w:pPr>
        <w:pStyle w:val="BodyText"/>
        <w:ind w:left="1440"/>
        <w:rPr>
          <w:sz w:val="40"/>
          <w:szCs w:val="40"/>
        </w:rPr>
      </w:pPr>
    </w:p>
    <w:p w14:paraId="39677DEF" w14:textId="77777777" w:rsidR="00486C2C" w:rsidRDefault="001D7AE5" w:rsidP="00486C2C">
      <w:pPr>
        <w:pStyle w:val="BodyText"/>
        <w:jc w:val="center"/>
        <w:rPr>
          <w:sz w:val="40"/>
          <w:szCs w:val="40"/>
        </w:rPr>
      </w:pPr>
      <w:r w:rsidRPr="0033310D">
        <w:rPr>
          <w:position w:val="-48"/>
          <w:sz w:val="40"/>
          <w:szCs w:val="40"/>
        </w:rPr>
        <w:object w:dxaOrig="3280" w:dyaOrig="1140" w14:anchorId="26C632F6">
          <v:shape id="_x0000_i1042" type="#_x0000_t75" style="width:164pt;height:56pt" o:ole="">
            <v:imagedata r:id="rId45" o:title=""/>
          </v:shape>
          <o:OLEObject Type="Embed" ProgID="Equation.DSMT4" ShapeID="_x0000_i1042" DrawAspect="Content" ObjectID="_1722417131" r:id="rId46"/>
        </w:object>
      </w:r>
    </w:p>
    <w:p w14:paraId="525715D6" w14:textId="77777777" w:rsidR="00486C2C" w:rsidRDefault="00486C2C" w:rsidP="00486C2C">
      <w:pPr>
        <w:pStyle w:val="BodyText"/>
        <w:jc w:val="center"/>
        <w:rPr>
          <w:sz w:val="40"/>
          <w:szCs w:val="40"/>
        </w:rPr>
      </w:pPr>
    </w:p>
    <w:p w14:paraId="71ED8EAD" w14:textId="77777777" w:rsidR="001D7AE5" w:rsidRDefault="00486C2C" w:rsidP="00486C2C">
      <w:pPr>
        <w:pStyle w:val="BodyText"/>
        <w:ind w:left="1440"/>
        <w:rPr>
          <w:sz w:val="40"/>
        </w:rPr>
      </w:pPr>
      <w:r>
        <w:rPr>
          <w:sz w:val="40"/>
          <w:szCs w:val="40"/>
        </w:rPr>
        <w:t xml:space="preserve">Notice that 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 w:rsidR="001D7AE5">
        <w:rPr>
          <w:sz w:val="40"/>
        </w:rPr>
        <w:t xml:space="preserve"> is replaced with 0. </w:t>
      </w:r>
      <w:r>
        <w:rPr>
          <w:sz w:val="40"/>
        </w:rPr>
        <w:t xml:space="preserve">This is done </w:t>
      </w:r>
      <w:r w:rsidR="00026545">
        <w:rPr>
          <w:sz w:val="40"/>
        </w:rPr>
        <w:t>because</w:t>
      </w:r>
      <w:r>
        <w:rPr>
          <w:sz w:val="40"/>
        </w:rPr>
        <w:t xml:space="preserve"> most often we will hypothesize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=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1D7AE5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3"/>
      </w:r>
      <w:r>
        <w:rPr>
          <w:sz w:val="40"/>
        </w:rPr>
        <w:t xml:space="preserve"> 0.</w:t>
      </w:r>
    </w:p>
    <w:p w14:paraId="41877E2E" w14:textId="77777777" w:rsidR="00486C2C" w:rsidRPr="00C60296" w:rsidRDefault="00486C2C" w:rsidP="00486C2C">
      <w:pPr>
        <w:pStyle w:val="BodyText"/>
        <w:ind w:left="1440"/>
        <w:rPr>
          <w:rFonts w:cs="Arial"/>
          <w:sz w:val="40"/>
          <w:szCs w:val="40"/>
        </w:rPr>
      </w:pPr>
    </w:p>
    <w:p w14:paraId="060083F4" w14:textId="655B4800" w:rsidR="00DD1CE2" w:rsidRPr="00C60296" w:rsidRDefault="00486C2C" w:rsidP="00DD1CE2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2</w:t>
      </w:r>
      <w:r w:rsidR="004501A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 xml:space="preserve">P(T&gt;|t|) </w:t>
      </w:r>
      <w:r w:rsidR="004501A7">
        <w:rPr>
          <w:rFonts w:cs="Arial"/>
          <w:sz w:val="40"/>
          <w:szCs w:val="40"/>
        </w:rPr>
        <w:t>where</w:t>
      </w:r>
      <w:r w:rsidR="00DD1CE2">
        <w:rPr>
          <w:rFonts w:cs="Arial"/>
          <w:sz w:val="40"/>
          <w:szCs w:val="40"/>
        </w:rPr>
        <w:t xml:space="preserve"> T has n – 1 degrees of freedom.    </w:t>
      </w:r>
      <w:r w:rsidR="00DD1CE2" w:rsidRPr="00C60296">
        <w:rPr>
          <w:rFonts w:cs="Arial"/>
          <w:sz w:val="40"/>
          <w:szCs w:val="40"/>
        </w:rPr>
        <w:t xml:space="preserve"> </w:t>
      </w:r>
    </w:p>
    <w:p w14:paraId="5CD2E7ED" w14:textId="35A788CC" w:rsidR="00DD1CE2" w:rsidRDefault="00DD1CE2" w:rsidP="00486C2C">
      <w:pPr>
        <w:rPr>
          <w:u w:val="single"/>
        </w:rPr>
      </w:pPr>
    </w:p>
    <w:p w14:paraId="7737C3E9" w14:textId="77777777" w:rsidR="00AE43F0" w:rsidRDefault="00AE43F0" w:rsidP="00486C2C">
      <w:pPr>
        <w:rPr>
          <w:u w:val="single"/>
        </w:rPr>
      </w:pPr>
    </w:p>
    <w:p w14:paraId="22186975" w14:textId="77777777" w:rsidR="00DD1CE2" w:rsidRDefault="00DD1CE2" w:rsidP="00DD1CE2">
      <w:r>
        <w:rPr>
          <w:u w:val="single"/>
        </w:rPr>
        <w:t>Example</w:t>
      </w:r>
      <w:r>
        <w:t>: CPT (cpt.R)</w:t>
      </w:r>
    </w:p>
    <w:p w14:paraId="1D9278BC" w14:textId="77777777" w:rsidR="00DD1CE2" w:rsidRDefault="00DD1CE2" w:rsidP="00486C2C">
      <w:pPr>
        <w:ind w:left="720"/>
        <w:rPr>
          <w:u w:val="single"/>
        </w:rPr>
      </w:pPr>
    </w:p>
    <w:p w14:paraId="172E85DD" w14:textId="77777777" w:rsidR="00486C2C" w:rsidRDefault="00486C2C" w:rsidP="00486C2C">
      <w:pPr>
        <w:ind w:left="720"/>
      </w:pPr>
      <w:r w:rsidRPr="008F610E">
        <w:rPr>
          <w:u w:val="single"/>
        </w:rPr>
        <w:t>Test statistic method</w:t>
      </w:r>
      <w:r>
        <w:t>:</w:t>
      </w:r>
    </w:p>
    <w:p w14:paraId="6ED22049" w14:textId="77777777" w:rsidR="00486C2C" w:rsidRPr="00C60296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0E2D88C8" w14:textId="011AB244" w:rsidR="00486C2C" w:rsidRDefault="00AE43F0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 w:rsidRPr="0033310D">
        <w:rPr>
          <w:position w:val="-48"/>
          <w:sz w:val="40"/>
          <w:szCs w:val="40"/>
        </w:rPr>
        <w:object w:dxaOrig="6100" w:dyaOrig="1140" w14:anchorId="1C9DC689">
          <v:shape id="_x0000_i1043" type="#_x0000_t75" style="width:305.6pt;height:56pt" o:ole="">
            <v:imagedata r:id="rId47" o:title=""/>
          </v:shape>
          <o:OLEObject Type="Embed" ProgID="Equation.DSMT4" ShapeID="_x0000_i1043" DrawAspect="Content" ObjectID="_1722417132" r:id="rId48"/>
        </w:object>
      </w:r>
    </w:p>
    <w:p w14:paraId="03E528AB" w14:textId="77777777" w:rsidR="00486C2C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>t</w:t>
      </w:r>
      <w:r w:rsidRPr="00E16CF0">
        <w:rPr>
          <w:rFonts w:cs="Arial"/>
          <w:sz w:val="40"/>
          <w:szCs w:val="40"/>
          <w:vertAlign w:val="subscript"/>
        </w:rPr>
        <w:t>0.005,9</w:t>
      </w:r>
      <w:r w:rsidRPr="00E16CF0">
        <w:rPr>
          <w:rFonts w:cs="Arial"/>
          <w:sz w:val="40"/>
          <w:szCs w:val="40"/>
        </w:rPr>
        <w:t xml:space="preserve"> = </w:t>
      </w: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 xml:space="preserve">3.2498 </w:t>
      </w:r>
    </w:p>
    <w:p w14:paraId="0955CA97" w14:textId="77777777" w:rsidR="00486C2C" w:rsidRPr="00E16CF0" w:rsidRDefault="00486C2C" w:rsidP="00486C2C">
      <w:pPr>
        <w:pStyle w:val="BodyText"/>
        <w:numPr>
          <w:ilvl w:val="0"/>
          <w:numId w:val="20"/>
        </w:numPr>
        <w:jc w:val="left"/>
        <w:rPr>
          <w:rFonts w:cs="Arial"/>
          <w:sz w:val="40"/>
          <w:szCs w:val="40"/>
        </w:rPr>
      </w:pPr>
    </w:p>
    <w:p w14:paraId="3B49CB9D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BD62DF7" wp14:editId="12AE3F6A">
                <wp:simplePos x="0" y="0"/>
                <wp:positionH relativeFrom="column">
                  <wp:posOffset>4430395</wp:posOffset>
                </wp:positionH>
                <wp:positionV relativeFrom="paragraph">
                  <wp:posOffset>349885</wp:posOffset>
                </wp:positionV>
                <wp:extent cx="1883410" cy="1056005"/>
                <wp:effectExtent l="10795" t="45085" r="10795" b="13335"/>
                <wp:wrapNone/>
                <wp:docPr id="19" name="Ink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83410" cy="10560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2A22E1" id="Ink 19" o:spid="_x0000_s1026" type="#_x0000_t75" style="position:absolute;margin-left:348.35pt;margin-top:27.05pt;width:149.3pt;height:84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">
                <v:imagedata r:id="rId5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41C38187" wp14:editId="044CDE7B">
                <wp:simplePos x="0" y="0"/>
                <wp:positionH relativeFrom="column">
                  <wp:posOffset>843280</wp:posOffset>
                </wp:positionH>
                <wp:positionV relativeFrom="paragraph">
                  <wp:posOffset>124460</wp:posOffset>
                </wp:positionV>
                <wp:extent cx="1252220" cy="614680"/>
                <wp:effectExtent l="14605" t="10160" r="9525" b="41910"/>
                <wp:wrapNone/>
                <wp:docPr id="18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52220" cy="6146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41EF5F3" id="Ink 18" o:spid="_x0000_s1026" type="#_x0000_t75" style="position:absolute;margin-left:65.9pt;margin-top:9.3pt;width:99.6pt;height:49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">
                <v:imagedata r:id="rId53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3FFBE46" wp14:editId="55332FA3">
                <wp:simplePos x="0" y="0"/>
                <wp:positionH relativeFrom="column">
                  <wp:posOffset>1056640</wp:posOffset>
                </wp:positionH>
                <wp:positionV relativeFrom="paragraph">
                  <wp:posOffset>17145</wp:posOffset>
                </wp:positionV>
                <wp:extent cx="5849620" cy="2153285"/>
                <wp:effectExtent l="8890" t="7620" r="8890" b="20320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49620" cy="21532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C833BB" id="Ink 17" o:spid="_x0000_s1026" type="#_x0000_t75" style="position:absolute;margin-left:82.7pt;margin-top:.85pt;width:461.6pt;height:17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27B76080" wp14:editId="40FDD1A3">
                <wp:simplePos x="0" y="0"/>
                <wp:positionH relativeFrom="column">
                  <wp:posOffset>2871470</wp:posOffset>
                </wp:positionH>
                <wp:positionV relativeFrom="paragraph">
                  <wp:posOffset>91440</wp:posOffset>
                </wp:positionV>
                <wp:extent cx="35560" cy="1720215"/>
                <wp:effectExtent l="13970" t="15240" r="7620" b="17145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5560" cy="1720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907099" id="Ink 9" o:spid="_x0000_s1026" type="#_x0000_t75" style="position:absolute;margin-left:225.6pt;margin-top:6.7pt;width:3.8pt;height:136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br/>
      </w:r>
    </w:p>
    <w:p w14:paraId="191507D3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4602A76" wp14:editId="5849DF4F">
                <wp:simplePos x="0" y="0"/>
                <wp:positionH relativeFrom="column">
                  <wp:posOffset>2402205</wp:posOffset>
                </wp:positionH>
                <wp:positionV relativeFrom="paragraph">
                  <wp:posOffset>-3810</wp:posOffset>
                </wp:positionV>
                <wp:extent cx="1101725" cy="769620"/>
                <wp:effectExtent l="11430" t="8890" r="10795" b="31115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01725" cy="7696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C1F291" id="Ink 8" o:spid="_x0000_s1026" type="#_x0000_t75" style="position:absolute;margin-left:188.65pt;margin-top:-.8pt;width:87.75pt;height:6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">
                <v:imagedata r:id="rId59" o:title=""/>
                <o:lock v:ext="edit" rotation="t" verticies="t" shapetype="t"/>
              </v:shape>
            </w:pict>
          </mc:Fallback>
        </mc:AlternateContent>
      </w:r>
    </w:p>
    <w:p w14:paraId="56D9EF8F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01C82CDA" w14:textId="77777777" w:rsidR="00486C2C" w:rsidRPr="001076D4" w:rsidRDefault="00486C2C" w:rsidP="00486C2C">
      <w:pPr>
        <w:pStyle w:val="BodyText"/>
        <w:ind w:left="720"/>
        <w:rPr>
          <w:rFonts w:cs="Arial"/>
          <w:sz w:val="40"/>
          <w:szCs w:val="40"/>
        </w:rPr>
      </w:pPr>
    </w:p>
    <w:p w14:paraId="776D49E2" w14:textId="77777777" w:rsidR="00486C2C" w:rsidRDefault="00486C2C" w:rsidP="00486C2C">
      <w:pPr>
        <w:pStyle w:val="BodyText"/>
        <w:ind w:left="1176"/>
        <w:rPr>
          <w:rFonts w:cs="Arial"/>
          <w:sz w:val="40"/>
          <w:szCs w:val="40"/>
        </w:rPr>
      </w:pPr>
      <w:r>
        <w:rPr>
          <w:rFonts w:cs="Arial"/>
          <w:noProof/>
          <w:sz w:val="40"/>
          <w:szCs w:val="40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508CFDD" wp14:editId="5E1B15EB">
                <wp:simplePos x="0" y="0"/>
                <wp:positionH relativeFrom="column">
                  <wp:posOffset>1002665</wp:posOffset>
                </wp:positionH>
                <wp:positionV relativeFrom="paragraph">
                  <wp:posOffset>117475</wp:posOffset>
                </wp:positionV>
                <wp:extent cx="4102735" cy="84455"/>
                <wp:effectExtent l="12065" t="15875" r="0" b="13970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102735" cy="844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4AF369" id="Ink 7" o:spid="_x0000_s1026" type="#_x0000_t75" style="position:absolute;margin-left:78.45pt;margin-top:8.75pt;width:324.05pt;height:7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sz w:val="40"/>
          <w:szCs w:val="40"/>
        </w:rPr>
        <w:br/>
      </w:r>
      <w:r>
        <w:rPr>
          <w:rFonts w:cs="Arial"/>
          <w:sz w:val="40"/>
          <w:szCs w:val="40"/>
        </w:rPr>
        <w:br/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D1CE2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6.7254 &gt; 3.2498.  </w:t>
      </w:r>
    </w:p>
    <w:p w14:paraId="36B86721" w14:textId="77777777" w:rsidR="00486C2C" w:rsidRDefault="00486C2C" w:rsidP="00DD1CE2">
      <w:pPr>
        <w:pStyle w:val="BodyText"/>
        <w:numPr>
          <w:ilvl w:val="0"/>
          <w:numId w:val="2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for the two time periods.  Thus, the drug is having an effect on the patients.   </w:t>
      </w:r>
    </w:p>
    <w:p w14:paraId="5B59297D" w14:textId="77777777" w:rsidR="00486C2C" w:rsidRDefault="00486C2C" w:rsidP="00486C2C">
      <w:pPr>
        <w:ind w:left="720"/>
      </w:pPr>
    </w:p>
    <w:p w14:paraId="06998BB6" w14:textId="77777777" w:rsidR="00486C2C" w:rsidRDefault="00486C2C" w:rsidP="00486C2C">
      <w:pPr>
        <w:ind w:left="720"/>
      </w:pPr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4B917CCA" w14:textId="77777777" w:rsidR="00486C2C" w:rsidRPr="00C60296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 w:rsidR="00DD1CE2"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276D29A6" w14:textId="7B2B3E75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2</w:t>
      </w:r>
      <w:r w:rsidR="004501A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AE43F0">
        <w:rPr>
          <w:rFonts w:cs="Arial"/>
          <w:sz w:val="40"/>
          <w:szCs w:val="40"/>
        </w:rPr>
        <w:t>T</w:t>
      </w:r>
      <w:r>
        <w:rPr>
          <w:rFonts w:cs="Arial"/>
          <w:sz w:val="40"/>
          <w:szCs w:val="40"/>
        </w:rPr>
        <w:t xml:space="preserve"> &gt; |6.7254|) = 8.6 </w:t>
      </w:r>
      <w:r>
        <w:rPr>
          <w:rFonts w:cs="Arial"/>
          <w:sz w:val="40"/>
          <w:szCs w:val="40"/>
        </w:rPr>
        <w:sym w:font="Symbol" w:char="F02A"/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</w:p>
    <w:p w14:paraId="21E39E19" w14:textId="77777777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 = 0.01</w:t>
      </w:r>
    </w:p>
    <w:p w14:paraId="3434E1ED" w14:textId="77777777" w:rsidR="00486C2C" w:rsidRDefault="00486C2C" w:rsidP="00486C2C">
      <w:pPr>
        <w:pStyle w:val="BodyText"/>
        <w:numPr>
          <w:ilvl w:val="0"/>
          <w:numId w:val="21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D1CE2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8.6 </w:t>
      </w:r>
      <w:r>
        <w:rPr>
          <w:rFonts w:cs="Arial"/>
          <w:sz w:val="40"/>
          <w:szCs w:val="40"/>
        </w:rPr>
        <w:sym w:font="Symbol" w:char="F02A"/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  <w:r>
        <w:rPr>
          <w:rFonts w:cs="Arial"/>
          <w:sz w:val="40"/>
          <w:szCs w:val="40"/>
        </w:rPr>
        <w:t xml:space="preserve"> &lt; 0.01</w:t>
      </w:r>
    </w:p>
    <w:p w14:paraId="6BCC0774" w14:textId="77777777" w:rsidR="00486C2C" w:rsidRDefault="00486C2C" w:rsidP="00DD1CE2">
      <w:pPr>
        <w:pStyle w:val="BodyText"/>
        <w:numPr>
          <w:ilvl w:val="0"/>
          <w:numId w:val="2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sufficient evidence to indicate a difference between the average hits for the two time periods.  Thus, the drug is having an effect on the patients.  </w:t>
      </w:r>
    </w:p>
    <w:p w14:paraId="0D46DC7D" w14:textId="77777777" w:rsidR="00DD1CE2" w:rsidRDefault="00DD1CE2" w:rsidP="00DD1CE2">
      <w:pPr>
        <w:pStyle w:val="BodyText"/>
        <w:rPr>
          <w:rFonts w:cs="Arial"/>
          <w:sz w:val="40"/>
          <w:szCs w:val="40"/>
        </w:rPr>
      </w:pPr>
    </w:p>
    <w:p w14:paraId="728557E3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f the independent sample methods of earlier in this chapter were used? Below is the R code and output:</w:t>
      </w:r>
    </w:p>
    <w:p w14:paraId="00898D50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37FEF4A1" w14:textId="45E1138D" w:rsidR="00320B7A" w:rsidRDefault="00320B7A" w:rsidP="00320B7A">
      <w:pPr>
        <w:pStyle w:val="R14"/>
        <w:ind w:left="720"/>
      </w:pPr>
      <w:r w:rsidRPr="00320B7A">
        <w:t xml:space="preserve">&gt; t.test(x = time0, y = time4, </w:t>
      </w:r>
      <w:r w:rsidRPr="0026280A">
        <w:rPr>
          <w:strike/>
          <w:color w:val="FF0000"/>
        </w:rPr>
        <w:t xml:space="preserve">data = </w:t>
      </w:r>
      <w:proofErr w:type="spellStart"/>
      <w:r w:rsidRPr="0026280A">
        <w:rPr>
          <w:strike/>
          <w:color w:val="FF0000"/>
        </w:rPr>
        <w:t>cpt</w:t>
      </w:r>
      <w:proofErr w:type="spellEnd"/>
      <w:r w:rsidRPr="0026280A">
        <w:rPr>
          <w:strike/>
          <w:color w:val="FF0000"/>
        </w:rPr>
        <w:t>,</w:t>
      </w:r>
      <w:r w:rsidRPr="0026280A">
        <w:rPr>
          <w:color w:val="FF0000"/>
        </w:rPr>
        <w:t xml:space="preserve"> </w:t>
      </w:r>
      <w:proofErr w:type="spellStart"/>
      <w:r w:rsidRPr="00320B7A">
        <w:t>conf.level</w:t>
      </w:r>
      <w:proofErr w:type="spellEnd"/>
      <w:r w:rsidRPr="00320B7A">
        <w:t xml:space="preserve"> = </w:t>
      </w:r>
    </w:p>
    <w:p w14:paraId="4AFB91AA" w14:textId="77777777" w:rsidR="00320B7A" w:rsidRPr="00320B7A" w:rsidRDefault="00320B7A" w:rsidP="00320B7A">
      <w:pPr>
        <w:pStyle w:val="R14"/>
        <w:ind w:left="720"/>
      </w:pPr>
      <w:r>
        <w:t xml:space="preserve">    </w:t>
      </w:r>
      <w:r w:rsidRPr="00320B7A">
        <w:t>0.99, paired = FALSE)</w:t>
      </w:r>
    </w:p>
    <w:p w14:paraId="30100F82" w14:textId="77777777" w:rsidR="00320B7A" w:rsidRPr="00320B7A" w:rsidRDefault="00320B7A" w:rsidP="00320B7A">
      <w:pPr>
        <w:pStyle w:val="R14"/>
        <w:ind w:left="720"/>
      </w:pPr>
    </w:p>
    <w:p w14:paraId="732FC584" w14:textId="77777777" w:rsidR="00320B7A" w:rsidRPr="00320B7A" w:rsidRDefault="00320B7A" w:rsidP="00320B7A">
      <w:pPr>
        <w:pStyle w:val="R14"/>
        <w:ind w:left="720"/>
      </w:pPr>
      <w:r w:rsidRPr="00320B7A">
        <w:lastRenderedPageBreak/>
        <w:t xml:space="preserve">        Welch Two Sample t-test</w:t>
      </w:r>
    </w:p>
    <w:p w14:paraId="0AB94A40" w14:textId="77777777" w:rsidR="00320B7A" w:rsidRPr="00320B7A" w:rsidRDefault="00320B7A" w:rsidP="00320B7A">
      <w:pPr>
        <w:pStyle w:val="R14"/>
        <w:ind w:left="720"/>
      </w:pPr>
    </w:p>
    <w:p w14:paraId="01621EF1" w14:textId="77777777" w:rsidR="00320B7A" w:rsidRPr="00320B7A" w:rsidRDefault="00320B7A" w:rsidP="00320B7A">
      <w:pPr>
        <w:pStyle w:val="R14"/>
        <w:ind w:left="720"/>
      </w:pPr>
      <w:r w:rsidRPr="00320B7A">
        <w:t xml:space="preserve">data:  time0 and time4 </w:t>
      </w:r>
    </w:p>
    <w:p w14:paraId="2C49C50A" w14:textId="77777777" w:rsidR="00320B7A" w:rsidRPr="00320B7A" w:rsidRDefault="00320B7A" w:rsidP="00320B7A">
      <w:pPr>
        <w:pStyle w:val="R14"/>
        <w:ind w:left="720"/>
      </w:pPr>
      <w:r w:rsidRPr="00320B7A">
        <w:t>t = 0.6687, df = 17.969, p-value = 0.5122</w:t>
      </w:r>
    </w:p>
    <w:p w14:paraId="2518E109" w14:textId="77777777" w:rsidR="00320B7A" w:rsidRPr="00320B7A" w:rsidRDefault="00320B7A" w:rsidP="00320B7A">
      <w:pPr>
        <w:pStyle w:val="R14"/>
        <w:ind w:left="720"/>
      </w:pPr>
      <w:r w:rsidRPr="00320B7A">
        <w:t xml:space="preserve">alternative hypothesis: true difference in means is not equal to 0 </w:t>
      </w:r>
    </w:p>
    <w:p w14:paraId="467DD16D" w14:textId="77777777" w:rsidR="00320B7A" w:rsidRPr="00320B7A" w:rsidRDefault="00320B7A" w:rsidP="00320B7A">
      <w:pPr>
        <w:pStyle w:val="R14"/>
        <w:ind w:left="720"/>
      </w:pPr>
      <w:r w:rsidRPr="00320B7A">
        <w:t>99 percent confidence interval:</w:t>
      </w:r>
    </w:p>
    <w:p w14:paraId="63D818CD" w14:textId="77777777" w:rsidR="00320B7A" w:rsidRPr="00320B7A" w:rsidRDefault="00320B7A" w:rsidP="00320B7A">
      <w:pPr>
        <w:pStyle w:val="R14"/>
        <w:ind w:left="720"/>
      </w:pPr>
      <w:r w:rsidRPr="00320B7A">
        <w:t xml:space="preserve"> -9.2552 14.8552 </w:t>
      </w:r>
    </w:p>
    <w:p w14:paraId="743C5CAB" w14:textId="77777777" w:rsidR="00320B7A" w:rsidRPr="00320B7A" w:rsidRDefault="00320B7A" w:rsidP="00320B7A">
      <w:pPr>
        <w:pStyle w:val="R14"/>
        <w:ind w:left="720"/>
      </w:pPr>
      <w:r w:rsidRPr="00320B7A">
        <w:t>sample estimates:</w:t>
      </w:r>
    </w:p>
    <w:p w14:paraId="4ABBF10D" w14:textId="77777777" w:rsidR="00320B7A" w:rsidRPr="00320B7A" w:rsidRDefault="00320B7A" w:rsidP="00320B7A">
      <w:pPr>
        <w:pStyle w:val="R14"/>
        <w:ind w:left="720"/>
      </w:pPr>
      <w:r w:rsidRPr="00320B7A">
        <w:t xml:space="preserve">mean of x mean of y </w:t>
      </w:r>
    </w:p>
    <w:p w14:paraId="271B4CFA" w14:textId="77777777" w:rsidR="00320B7A" w:rsidRDefault="00320B7A" w:rsidP="00320B7A">
      <w:pPr>
        <w:pStyle w:val="R14"/>
        <w:ind w:left="720"/>
      </w:pPr>
      <w:r w:rsidRPr="00320B7A">
        <w:t xml:space="preserve">     49.6      46.8</w:t>
      </w:r>
    </w:p>
    <w:p w14:paraId="5D64D0B6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7FA7B14D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As you can see from the large p-value, the conclusions would have been quite different!</w:t>
      </w:r>
    </w:p>
    <w:p w14:paraId="5F49D959" w14:textId="77777777" w:rsidR="00320B7A" w:rsidRDefault="00320B7A" w:rsidP="00BC219B">
      <w:pPr>
        <w:pStyle w:val="BodyText"/>
        <w:ind w:left="720"/>
        <w:rPr>
          <w:rFonts w:cs="Arial"/>
          <w:sz w:val="40"/>
          <w:szCs w:val="40"/>
        </w:rPr>
      </w:pPr>
    </w:p>
    <w:p w14:paraId="2F240745" w14:textId="228E8460" w:rsidR="00854B8F" w:rsidRDefault="00BC219B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For this example, it may have more appropriate to </w:t>
      </w:r>
      <w:r w:rsidR="00854B8F">
        <w:rPr>
          <w:rFonts w:cs="Arial"/>
          <w:sz w:val="40"/>
          <w:szCs w:val="40"/>
        </w:rPr>
        <w:t>perform a one-tail test. Specifically, suppose it was desired to determine if the drug may have a</w:t>
      </w:r>
      <w:r w:rsidR="00AE43F0">
        <w:rPr>
          <w:rFonts w:cs="Arial"/>
          <w:sz w:val="40"/>
          <w:szCs w:val="40"/>
        </w:rPr>
        <w:t xml:space="preserve"> particular type of</w:t>
      </w:r>
      <w:r w:rsidR="00854B8F">
        <w:rPr>
          <w:rFonts w:cs="Arial"/>
          <w:sz w:val="40"/>
          <w:szCs w:val="40"/>
        </w:rPr>
        <w:t xml:space="preserve"> detrimental effect (hits go down after administered). The hypotheses would be</w:t>
      </w:r>
    </w:p>
    <w:p w14:paraId="1437B70A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3875AD5C" w14:textId="77777777" w:rsidR="00854B8F" w:rsidRPr="00C60296" w:rsidRDefault="00854B8F" w:rsidP="00854B8F">
      <w:pPr>
        <w:pStyle w:val="BodyText"/>
        <w:ind w:left="1440"/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&gt; 0</w:t>
      </w:r>
    </w:p>
    <w:p w14:paraId="15887B24" w14:textId="77777777" w:rsidR="00DD1CE2" w:rsidRDefault="00DD1CE2" w:rsidP="00BC219B">
      <w:pPr>
        <w:pStyle w:val="BodyText"/>
        <w:ind w:left="720"/>
        <w:rPr>
          <w:rFonts w:cs="Arial"/>
          <w:sz w:val="40"/>
          <w:szCs w:val="40"/>
        </w:rPr>
      </w:pPr>
    </w:p>
    <w:p w14:paraId="2FE8C9F4" w14:textId="43C294A0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because a positive mean represents that time 4 is less than time 0. </w:t>
      </w:r>
      <w:r w:rsidR="004A5A70">
        <w:rPr>
          <w:rFonts w:cs="Arial"/>
          <w:sz w:val="40"/>
          <w:szCs w:val="40"/>
        </w:rPr>
        <w:t xml:space="preserve">Notice that </w:t>
      </w:r>
      <w:r w:rsidR="00C14C5B">
        <w:rPr>
          <w:rFonts w:cs="Arial"/>
          <w:sz w:val="40"/>
          <w:szCs w:val="40"/>
        </w:rPr>
        <w:t xml:space="preserve">the </w:t>
      </w:r>
      <w:r w:rsidR="004A5A70">
        <w:rPr>
          <w:rFonts w:cs="Arial"/>
          <w:sz w:val="40"/>
          <w:szCs w:val="40"/>
        </w:rPr>
        <w:t xml:space="preserve">type of error that I am guarding against here with </w:t>
      </w:r>
      <w:r w:rsidR="004A5A70">
        <w:rPr>
          <w:rFonts w:cs="Arial"/>
          <w:sz w:val="40"/>
          <w:szCs w:val="40"/>
        </w:rPr>
        <w:sym w:font="Symbol" w:char="F061"/>
      </w:r>
      <w:r w:rsidR="004A5A70">
        <w:rPr>
          <w:rFonts w:cs="Arial"/>
          <w:sz w:val="40"/>
          <w:szCs w:val="40"/>
        </w:rPr>
        <w:t xml:space="preserve"> = 0.01. </w:t>
      </w:r>
      <w:r>
        <w:rPr>
          <w:rFonts w:cs="Arial"/>
          <w:sz w:val="40"/>
          <w:szCs w:val="40"/>
        </w:rPr>
        <w:t xml:space="preserve">The </w:t>
      </w:r>
      <w:r w:rsidRPr="00AE43F0">
        <w:rPr>
          <w:rFonts w:ascii="Courier New" w:hAnsi="Courier New" w:cs="Courier New"/>
          <w:sz w:val="40"/>
          <w:szCs w:val="40"/>
        </w:rPr>
        <w:t xml:space="preserve">alternative = </w:t>
      </w:r>
      <w:r w:rsidR="00AE43F0" w:rsidRPr="00854B8F">
        <w:t>"</w:t>
      </w:r>
      <w:r w:rsidRPr="00AE43F0">
        <w:rPr>
          <w:rFonts w:ascii="Courier New" w:hAnsi="Courier New" w:cs="Courier New"/>
          <w:sz w:val="40"/>
          <w:szCs w:val="40"/>
        </w:rPr>
        <w:t>greater</w:t>
      </w:r>
      <w:r w:rsidR="00AE43F0" w:rsidRPr="00854B8F">
        <w:t>"</w:t>
      </w:r>
      <w:r>
        <w:rPr>
          <w:rFonts w:cs="Arial"/>
          <w:sz w:val="40"/>
          <w:szCs w:val="40"/>
        </w:rPr>
        <w:t xml:space="preserve"> argument need</w:t>
      </w:r>
      <w:r w:rsidR="004A5A70">
        <w:rPr>
          <w:rFonts w:cs="Arial"/>
          <w:sz w:val="40"/>
          <w:szCs w:val="40"/>
        </w:rPr>
        <w:t>s</w:t>
      </w:r>
      <w:r>
        <w:rPr>
          <w:rFonts w:cs="Arial"/>
          <w:sz w:val="40"/>
          <w:szCs w:val="40"/>
        </w:rPr>
        <w:t xml:space="preserve"> to be used with </w:t>
      </w:r>
      <w:r w:rsidRPr="00AE43F0">
        <w:rPr>
          <w:rFonts w:ascii="Courier New" w:hAnsi="Courier New" w:cs="Courier New"/>
          <w:sz w:val="40"/>
          <w:szCs w:val="40"/>
        </w:rPr>
        <w:t>t.test()</w:t>
      </w:r>
      <w:r>
        <w:rPr>
          <w:rFonts w:cs="Arial"/>
          <w:sz w:val="40"/>
          <w:szCs w:val="40"/>
        </w:rPr>
        <w:t>:</w:t>
      </w:r>
    </w:p>
    <w:p w14:paraId="1098601F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40AC4DDE" w14:textId="77777777" w:rsidR="00854B8F" w:rsidRDefault="00854B8F" w:rsidP="00854B8F">
      <w:pPr>
        <w:pStyle w:val="R14"/>
        <w:ind w:left="720"/>
      </w:pPr>
      <w:r w:rsidRPr="00854B8F">
        <w:t xml:space="preserve">&gt; t.test(x = time0, y = time4, </w:t>
      </w:r>
      <w:r w:rsidRPr="0026280A">
        <w:rPr>
          <w:strike/>
          <w:color w:val="FF0000"/>
        </w:rPr>
        <w:t>data = cpt,</w:t>
      </w:r>
      <w:r w:rsidRPr="0026280A">
        <w:rPr>
          <w:color w:val="FF0000"/>
        </w:rPr>
        <w:t xml:space="preserve"> </w:t>
      </w:r>
      <w:r w:rsidRPr="00854B8F">
        <w:t xml:space="preserve">conf.level = </w:t>
      </w:r>
    </w:p>
    <w:p w14:paraId="2D3417DD" w14:textId="77777777" w:rsidR="00854B8F" w:rsidRPr="00854B8F" w:rsidRDefault="00854B8F" w:rsidP="00854B8F">
      <w:pPr>
        <w:pStyle w:val="R14"/>
        <w:ind w:left="720"/>
      </w:pPr>
      <w:r>
        <w:t xml:space="preserve">    </w:t>
      </w:r>
      <w:r w:rsidRPr="00854B8F">
        <w:t>0.99, paired = TRUE,</w:t>
      </w:r>
      <w:r>
        <w:t xml:space="preserve"> </w:t>
      </w:r>
      <w:r w:rsidRPr="00854B8F">
        <w:t>alternative = "greater")</w:t>
      </w:r>
    </w:p>
    <w:p w14:paraId="4284476F" w14:textId="77777777" w:rsidR="00854B8F" w:rsidRPr="00854B8F" w:rsidRDefault="00854B8F" w:rsidP="00854B8F">
      <w:pPr>
        <w:pStyle w:val="R14"/>
        <w:ind w:left="720"/>
      </w:pPr>
    </w:p>
    <w:p w14:paraId="67B55878" w14:textId="77777777" w:rsidR="00854B8F" w:rsidRPr="00854B8F" w:rsidRDefault="00854B8F" w:rsidP="00854B8F">
      <w:pPr>
        <w:pStyle w:val="R14"/>
        <w:ind w:left="720"/>
      </w:pPr>
      <w:r w:rsidRPr="00854B8F">
        <w:lastRenderedPageBreak/>
        <w:t xml:space="preserve">        Paired t-test</w:t>
      </w:r>
    </w:p>
    <w:p w14:paraId="330FEA0E" w14:textId="77777777" w:rsidR="00854B8F" w:rsidRPr="00854B8F" w:rsidRDefault="00854B8F" w:rsidP="00854B8F">
      <w:pPr>
        <w:pStyle w:val="R14"/>
        <w:ind w:left="720"/>
      </w:pPr>
    </w:p>
    <w:p w14:paraId="0492FB99" w14:textId="77777777" w:rsidR="00854B8F" w:rsidRPr="00854B8F" w:rsidRDefault="00854B8F" w:rsidP="00854B8F">
      <w:pPr>
        <w:pStyle w:val="R14"/>
        <w:ind w:left="720"/>
      </w:pPr>
      <w:r w:rsidRPr="00854B8F">
        <w:t xml:space="preserve">data:  time0 and time4 </w:t>
      </w:r>
    </w:p>
    <w:p w14:paraId="15CACE43" w14:textId="77777777" w:rsidR="00854B8F" w:rsidRPr="00854B8F" w:rsidRDefault="00854B8F" w:rsidP="00854B8F">
      <w:pPr>
        <w:pStyle w:val="R14"/>
        <w:ind w:left="720"/>
      </w:pPr>
      <w:r w:rsidRPr="00854B8F">
        <w:t>t = 6.7254, df = 9, p-value = 4.301e-05</w:t>
      </w:r>
    </w:p>
    <w:p w14:paraId="2057A43A" w14:textId="77777777" w:rsidR="00854B8F" w:rsidRPr="00854B8F" w:rsidRDefault="00854B8F" w:rsidP="00854B8F">
      <w:pPr>
        <w:pStyle w:val="R14"/>
        <w:ind w:left="720"/>
      </w:pPr>
      <w:r w:rsidRPr="00854B8F">
        <w:t xml:space="preserve">alternative hypothesis: true difference in means is greater than 0 </w:t>
      </w:r>
    </w:p>
    <w:p w14:paraId="5D440E46" w14:textId="77777777" w:rsidR="00854B8F" w:rsidRPr="00854B8F" w:rsidRDefault="00854B8F" w:rsidP="00854B8F">
      <w:pPr>
        <w:pStyle w:val="R14"/>
        <w:ind w:left="720"/>
      </w:pPr>
      <w:r w:rsidRPr="00854B8F">
        <w:t>99 percent confidence interval:</w:t>
      </w:r>
    </w:p>
    <w:p w14:paraId="16E47F08" w14:textId="77777777" w:rsidR="00854B8F" w:rsidRPr="00854B8F" w:rsidRDefault="00854B8F" w:rsidP="00854B8F">
      <w:pPr>
        <w:pStyle w:val="R14"/>
        <w:ind w:left="720"/>
      </w:pPr>
      <w:r w:rsidRPr="00854B8F">
        <w:t xml:space="preserve"> 1.6253    Inf </w:t>
      </w:r>
    </w:p>
    <w:p w14:paraId="56EA0316" w14:textId="77777777" w:rsidR="00854B8F" w:rsidRPr="00854B8F" w:rsidRDefault="00854B8F" w:rsidP="00854B8F">
      <w:pPr>
        <w:pStyle w:val="R14"/>
        <w:ind w:left="720"/>
      </w:pPr>
      <w:r w:rsidRPr="00854B8F">
        <w:t>sample estimates:</w:t>
      </w:r>
    </w:p>
    <w:p w14:paraId="6A855122" w14:textId="77777777" w:rsidR="00854B8F" w:rsidRPr="00854B8F" w:rsidRDefault="00854B8F" w:rsidP="00854B8F">
      <w:pPr>
        <w:pStyle w:val="R14"/>
        <w:ind w:left="720"/>
      </w:pPr>
      <w:r w:rsidRPr="00854B8F">
        <w:t xml:space="preserve">mean of the differences </w:t>
      </w:r>
    </w:p>
    <w:p w14:paraId="17868602" w14:textId="77777777" w:rsidR="00854B8F" w:rsidRDefault="00854B8F" w:rsidP="00854B8F">
      <w:pPr>
        <w:pStyle w:val="R14"/>
        <w:ind w:left="720"/>
      </w:pPr>
      <w:r w:rsidRPr="00854B8F">
        <w:t xml:space="preserve">                    2.8</w:t>
      </w:r>
    </w:p>
    <w:p w14:paraId="1ECFA97C" w14:textId="77777777" w:rsidR="00854B8F" w:rsidRDefault="00854B8F" w:rsidP="00BC219B">
      <w:pPr>
        <w:pStyle w:val="BodyText"/>
        <w:ind w:left="720"/>
        <w:rPr>
          <w:rFonts w:cs="Arial"/>
          <w:sz w:val="40"/>
          <w:szCs w:val="40"/>
        </w:rPr>
      </w:pPr>
    </w:p>
    <w:p w14:paraId="1FA5BAB6" w14:textId="4FFF790C" w:rsidR="00890BFF" w:rsidRPr="00890BFF" w:rsidRDefault="00854B8F" w:rsidP="00854B8F">
      <w:pPr>
        <w:pStyle w:val="BodyText"/>
        <w:ind w:left="720"/>
      </w:pPr>
      <w:r>
        <w:rPr>
          <w:rFonts w:cs="Arial"/>
          <w:sz w:val="40"/>
          <w:szCs w:val="40"/>
        </w:rPr>
        <w:t xml:space="preserve">The confidence interval is 1.63 &lt;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d</w:t>
      </w:r>
      <w:r>
        <w:rPr>
          <w:sz w:val="40"/>
        </w:rPr>
        <w:t xml:space="preserve"> &lt; </w:t>
      </w:r>
      <w:r>
        <w:rPr>
          <w:sz w:val="40"/>
        </w:rPr>
        <w:sym w:font="Symbol" w:char="F0A5"/>
      </w:r>
      <w:r>
        <w:rPr>
          <w:sz w:val="40"/>
        </w:rPr>
        <w:t xml:space="preserve"> (different from before), the test statistic is 6.7254 (same as before), and the p-value is 4.3 </w:t>
      </w:r>
      <w:r w:rsidR="00AE43F0">
        <w:rPr>
          <w:rFonts w:cs="Arial"/>
          <w:sz w:val="40"/>
        </w:rPr>
        <w:t>×</w:t>
      </w:r>
      <w:r>
        <w:rPr>
          <w:rFonts w:cs="Arial"/>
          <w:sz w:val="40"/>
          <w:szCs w:val="40"/>
        </w:rPr>
        <w:t xml:space="preserve"> 10</w:t>
      </w:r>
      <w:r>
        <w:rPr>
          <w:rFonts w:cs="Arial"/>
          <w:sz w:val="40"/>
          <w:szCs w:val="40"/>
          <w:vertAlign w:val="superscript"/>
        </w:rPr>
        <w:t>-5</w:t>
      </w:r>
      <w:r>
        <w:rPr>
          <w:rFonts w:cs="Arial"/>
          <w:sz w:val="40"/>
          <w:szCs w:val="40"/>
        </w:rPr>
        <w:t xml:space="preserve"> (half as much as before). Why do these items change or stay the same? What are the conclusions from this test? </w:t>
      </w:r>
    </w:p>
    <w:sectPr w:rsidR="00890BFF" w:rsidRPr="00890BFF" w:rsidSect="002B6218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CB1603" w14:textId="77777777" w:rsidR="005F1ECF" w:rsidRDefault="005F1ECF" w:rsidP="00890BFF">
      <w:r>
        <w:separator/>
      </w:r>
    </w:p>
  </w:endnote>
  <w:endnote w:type="continuationSeparator" w:id="0">
    <w:p w14:paraId="58D3E90D" w14:textId="77777777" w:rsidR="005F1ECF" w:rsidRDefault="005F1ECF" w:rsidP="00890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F23EA" w14:textId="77777777" w:rsidR="007B4673" w:rsidRDefault="007B46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0134FB" w14:textId="77777777" w:rsidR="007B4673" w:rsidRDefault="007B46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DD4E5" w14:textId="77777777" w:rsidR="007B4673" w:rsidRDefault="007B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87E969D" w14:textId="77777777" w:rsidR="005F1ECF" w:rsidRDefault="005F1ECF" w:rsidP="00890BFF">
      <w:r>
        <w:separator/>
      </w:r>
    </w:p>
  </w:footnote>
  <w:footnote w:type="continuationSeparator" w:id="0">
    <w:p w14:paraId="7600DD7A" w14:textId="77777777" w:rsidR="005F1ECF" w:rsidRDefault="005F1ECF" w:rsidP="00890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FAB50" w14:textId="77777777" w:rsidR="007B4673" w:rsidRDefault="007B467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16046778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122ED12" w14:textId="0BA6F87E" w:rsidR="007B4673" w:rsidRPr="00890BFF" w:rsidRDefault="007B4673">
        <w:pPr>
          <w:pStyle w:val="Header"/>
          <w:jc w:val="right"/>
          <w:rPr>
            <w:sz w:val="28"/>
            <w:szCs w:val="28"/>
          </w:rPr>
        </w:pPr>
        <w:r w:rsidRPr="00890BFF">
          <w:rPr>
            <w:sz w:val="28"/>
            <w:szCs w:val="28"/>
          </w:rPr>
          <w:fldChar w:fldCharType="begin"/>
        </w:r>
        <w:r w:rsidRPr="00890BFF">
          <w:rPr>
            <w:sz w:val="28"/>
            <w:szCs w:val="28"/>
          </w:rPr>
          <w:instrText xml:space="preserve"> PAGE   \* MERGEFORMAT </w:instrText>
        </w:r>
        <w:r w:rsidRPr="00890BFF">
          <w:rPr>
            <w:sz w:val="28"/>
            <w:szCs w:val="28"/>
          </w:rPr>
          <w:fldChar w:fldCharType="separate"/>
        </w:r>
        <w:r w:rsidR="00E95B45">
          <w:rPr>
            <w:noProof/>
            <w:sz w:val="28"/>
            <w:szCs w:val="28"/>
          </w:rPr>
          <w:t>17</w:t>
        </w:r>
        <w:r w:rsidRPr="00890BFF">
          <w:rPr>
            <w:noProof/>
            <w:sz w:val="28"/>
            <w:szCs w:val="28"/>
          </w:rPr>
          <w:fldChar w:fldCharType="end"/>
        </w:r>
      </w:p>
    </w:sdtContent>
  </w:sdt>
  <w:p w14:paraId="33ED77D3" w14:textId="77777777" w:rsidR="007B4673" w:rsidRDefault="007B467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0BDCB0" w14:textId="77777777" w:rsidR="007B4673" w:rsidRDefault="007B46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7AC4"/>
    <w:multiLevelType w:val="hybridMultilevel"/>
    <w:tmpl w:val="EEC248BE"/>
    <w:lvl w:ilvl="0" w:tplc="845C5E4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E3068B"/>
    <w:multiLevelType w:val="hybridMultilevel"/>
    <w:tmpl w:val="84682F9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2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2B452385"/>
    <w:multiLevelType w:val="hybridMultilevel"/>
    <w:tmpl w:val="9800C846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1542D58"/>
    <w:multiLevelType w:val="hybridMultilevel"/>
    <w:tmpl w:val="65E4439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2BB73A6"/>
    <w:multiLevelType w:val="hybridMultilevel"/>
    <w:tmpl w:val="A8DA3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ACE3C02"/>
    <w:multiLevelType w:val="multilevel"/>
    <w:tmpl w:val="A2F87C8C"/>
    <w:lvl w:ilvl="0">
      <w:numFmt w:val="decimal"/>
      <w:lvlText w:val="%1"/>
      <w:lvlJc w:val="left"/>
      <w:pPr>
        <w:ind w:left="1005" w:hanging="1005"/>
      </w:pPr>
      <w:rPr>
        <w:rFonts w:hint="default"/>
      </w:rPr>
    </w:lvl>
    <w:lvl w:ilvl="1">
      <w:start w:val="118"/>
      <w:numFmt w:val="decimalZero"/>
      <w:lvlText w:val="%1.%2"/>
      <w:lvlJc w:val="left"/>
      <w:pPr>
        <w:ind w:left="4785" w:hanging="10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64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78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92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0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34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2056" w:hanging="3240"/>
      </w:pPr>
      <w:rPr>
        <w:rFonts w:hint="default"/>
      </w:rPr>
    </w:lvl>
  </w:abstractNum>
  <w:abstractNum w:abstractNumId="8" w15:restartNumberingAfterBreak="0">
    <w:nsid w:val="3F642767"/>
    <w:multiLevelType w:val="hybridMultilevel"/>
    <w:tmpl w:val="CD56EE9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4A5568"/>
    <w:multiLevelType w:val="hybridMultilevel"/>
    <w:tmpl w:val="59708E2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47182CBD"/>
    <w:multiLevelType w:val="hybridMultilevel"/>
    <w:tmpl w:val="37480CCA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9941A9"/>
    <w:multiLevelType w:val="hybridMultilevel"/>
    <w:tmpl w:val="73167D0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113182A"/>
    <w:multiLevelType w:val="hybridMultilevel"/>
    <w:tmpl w:val="D794BFD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5BE764D7"/>
    <w:multiLevelType w:val="hybridMultilevel"/>
    <w:tmpl w:val="AD447AE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71F7B"/>
    <w:multiLevelType w:val="hybridMultilevel"/>
    <w:tmpl w:val="D38095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A057FFB"/>
    <w:multiLevelType w:val="hybridMultilevel"/>
    <w:tmpl w:val="288CF8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C972277"/>
    <w:multiLevelType w:val="hybridMultilevel"/>
    <w:tmpl w:val="B67C3D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776D69B6"/>
    <w:multiLevelType w:val="hybridMultilevel"/>
    <w:tmpl w:val="8C7A9C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FF70B28"/>
    <w:multiLevelType w:val="hybridMultilevel"/>
    <w:tmpl w:val="B37ABE0A"/>
    <w:lvl w:ilvl="0" w:tplc="D60ABB0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4"/>
  </w:num>
  <w:num w:numId="3">
    <w:abstractNumId w:val="12"/>
  </w:num>
  <w:num w:numId="4">
    <w:abstractNumId w:val="20"/>
  </w:num>
  <w:num w:numId="5">
    <w:abstractNumId w:val="19"/>
  </w:num>
  <w:num w:numId="6">
    <w:abstractNumId w:val="18"/>
  </w:num>
  <w:num w:numId="7">
    <w:abstractNumId w:val="5"/>
  </w:num>
  <w:num w:numId="8">
    <w:abstractNumId w:val="17"/>
  </w:num>
  <w:num w:numId="9">
    <w:abstractNumId w:val="1"/>
  </w:num>
  <w:num w:numId="10">
    <w:abstractNumId w:val="8"/>
  </w:num>
  <w:num w:numId="11">
    <w:abstractNumId w:val="15"/>
  </w:num>
  <w:num w:numId="12">
    <w:abstractNumId w:val="0"/>
  </w:num>
  <w:num w:numId="13">
    <w:abstractNumId w:val="11"/>
  </w:num>
  <w:num w:numId="14">
    <w:abstractNumId w:val="16"/>
  </w:num>
  <w:num w:numId="15">
    <w:abstractNumId w:val="2"/>
  </w:num>
  <w:num w:numId="16">
    <w:abstractNumId w:val="10"/>
  </w:num>
  <w:num w:numId="17">
    <w:abstractNumId w:val="6"/>
  </w:num>
  <w:num w:numId="18">
    <w:abstractNumId w:val="7"/>
  </w:num>
  <w:num w:numId="19">
    <w:abstractNumId w:val="4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4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D97"/>
    <w:rsid w:val="00021C8D"/>
    <w:rsid w:val="00026545"/>
    <w:rsid w:val="0004359F"/>
    <w:rsid w:val="000D2796"/>
    <w:rsid w:val="00106E9D"/>
    <w:rsid w:val="00115A1D"/>
    <w:rsid w:val="0018491E"/>
    <w:rsid w:val="001D6406"/>
    <w:rsid w:val="001D7AE5"/>
    <w:rsid w:val="002274B4"/>
    <w:rsid w:val="00261873"/>
    <w:rsid w:val="0026280A"/>
    <w:rsid w:val="002806CF"/>
    <w:rsid w:val="00297F3D"/>
    <w:rsid w:val="002B21B4"/>
    <w:rsid w:val="002B6218"/>
    <w:rsid w:val="002B662F"/>
    <w:rsid w:val="002C08E7"/>
    <w:rsid w:val="002E19F0"/>
    <w:rsid w:val="00303C7B"/>
    <w:rsid w:val="00312BEA"/>
    <w:rsid w:val="00320B7A"/>
    <w:rsid w:val="00322A9B"/>
    <w:rsid w:val="00325458"/>
    <w:rsid w:val="00353732"/>
    <w:rsid w:val="003E6DF0"/>
    <w:rsid w:val="004363C0"/>
    <w:rsid w:val="00445CA4"/>
    <w:rsid w:val="00446445"/>
    <w:rsid w:val="004501A7"/>
    <w:rsid w:val="00453067"/>
    <w:rsid w:val="00461093"/>
    <w:rsid w:val="00484A9A"/>
    <w:rsid w:val="00485E04"/>
    <w:rsid w:val="00486C2C"/>
    <w:rsid w:val="004A5A70"/>
    <w:rsid w:val="004B682F"/>
    <w:rsid w:val="004D4188"/>
    <w:rsid w:val="004D75B7"/>
    <w:rsid w:val="004E753C"/>
    <w:rsid w:val="004F644B"/>
    <w:rsid w:val="00502AC9"/>
    <w:rsid w:val="00506E65"/>
    <w:rsid w:val="005232F9"/>
    <w:rsid w:val="00545C39"/>
    <w:rsid w:val="0055415F"/>
    <w:rsid w:val="00583AEE"/>
    <w:rsid w:val="005857A0"/>
    <w:rsid w:val="005879F3"/>
    <w:rsid w:val="005B4C35"/>
    <w:rsid w:val="005B64AD"/>
    <w:rsid w:val="005E0FA7"/>
    <w:rsid w:val="005F1ECF"/>
    <w:rsid w:val="005F28C6"/>
    <w:rsid w:val="006055C4"/>
    <w:rsid w:val="006065D8"/>
    <w:rsid w:val="006377AA"/>
    <w:rsid w:val="00663BD5"/>
    <w:rsid w:val="006831A0"/>
    <w:rsid w:val="00695F29"/>
    <w:rsid w:val="006E3131"/>
    <w:rsid w:val="00707CD6"/>
    <w:rsid w:val="00715B20"/>
    <w:rsid w:val="00741121"/>
    <w:rsid w:val="00745380"/>
    <w:rsid w:val="00757D7A"/>
    <w:rsid w:val="00787F55"/>
    <w:rsid w:val="007B4673"/>
    <w:rsid w:val="007D0EBC"/>
    <w:rsid w:val="007E1B6C"/>
    <w:rsid w:val="007F23DB"/>
    <w:rsid w:val="0082093F"/>
    <w:rsid w:val="00823F1C"/>
    <w:rsid w:val="0082620A"/>
    <w:rsid w:val="0084006A"/>
    <w:rsid w:val="00854B8F"/>
    <w:rsid w:val="00867577"/>
    <w:rsid w:val="008703B3"/>
    <w:rsid w:val="00890BFF"/>
    <w:rsid w:val="008C7CFB"/>
    <w:rsid w:val="008D7231"/>
    <w:rsid w:val="008E43F0"/>
    <w:rsid w:val="00912787"/>
    <w:rsid w:val="00921E84"/>
    <w:rsid w:val="00927353"/>
    <w:rsid w:val="00957B0F"/>
    <w:rsid w:val="00960C33"/>
    <w:rsid w:val="00983077"/>
    <w:rsid w:val="00995D73"/>
    <w:rsid w:val="009A07DB"/>
    <w:rsid w:val="009A36A7"/>
    <w:rsid w:val="009B3944"/>
    <w:rsid w:val="009B3B27"/>
    <w:rsid w:val="009B4D36"/>
    <w:rsid w:val="009C3A5F"/>
    <w:rsid w:val="009D130E"/>
    <w:rsid w:val="009D1D02"/>
    <w:rsid w:val="009D5A55"/>
    <w:rsid w:val="009F2FE9"/>
    <w:rsid w:val="00A00D12"/>
    <w:rsid w:val="00A10212"/>
    <w:rsid w:val="00A55D15"/>
    <w:rsid w:val="00A614E4"/>
    <w:rsid w:val="00A61A6C"/>
    <w:rsid w:val="00A64F78"/>
    <w:rsid w:val="00A83EC7"/>
    <w:rsid w:val="00AA1F6B"/>
    <w:rsid w:val="00AD0A48"/>
    <w:rsid w:val="00AE43F0"/>
    <w:rsid w:val="00B00229"/>
    <w:rsid w:val="00B02509"/>
    <w:rsid w:val="00B238F3"/>
    <w:rsid w:val="00B4461B"/>
    <w:rsid w:val="00BC219B"/>
    <w:rsid w:val="00BD19E8"/>
    <w:rsid w:val="00BD38C7"/>
    <w:rsid w:val="00BF7016"/>
    <w:rsid w:val="00C0320D"/>
    <w:rsid w:val="00C14C5B"/>
    <w:rsid w:val="00C27661"/>
    <w:rsid w:val="00C41617"/>
    <w:rsid w:val="00C738CA"/>
    <w:rsid w:val="00C93536"/>
    <w:rsid w:val="00CA374E"/>
    <w:rsid w:val="00CC0B16"/>
    <w:rsid w:val="00D27EC8"/>
    <w:rsid w:val="00D328CE"/>
    <w:rsid w:val="00D43D97"/>
    <w:rsid w:val="00D82E25"/>
    <w:rsid w:val="00DC30BE"/>
    <w:rsid w:val="00DD044B"/>
    <w:rsid w:val="00DD1CE2"/>
    <w:rsid w:val="00E01AB7"/>
    <w:rsid w:val="00E14233"/>
    <w:rsid w:val="00E337E0"/>
    <w:rsid w:val="00E95B45"/>
    <w:rsid w:val="00EB7ED2"/>
    <w:rsid w:val="00F13887"/>
    <w:rsid w:val="00F27779"/>
    <w:rsid w:val="00F422AF"/>
    <w:rsid w:val="00F6548A"/>
    <w:rsid w:val="00F72ECE"/>
    <w:rsid w:val="00F72F8C"/>
    <w:rsid w:val="00F8158F"/>
    <w:rsid w:val="00FB6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BCC7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3DB"/>
    <w:pPr>
      <w:spacing w:after="0" w:line="240" w:lineRule="auto"/>
      <w:jc w:val="both"/>
    </w:pPr>
    <w:rPr>
      <w:sz w:val="40"/>
    </w:rPr>
  </w:style>
  <w:style w:type="paragraph" w:styleId="Heading5">
    <w:name w:val="heading 5"/>
    <w:basedOn w:val="Normal"/>
    <w:next w:val="Normal"/>
    <w:link w:val="Heading5Char"/>
    <w:qFormat/>
    <w:rsid w:val="009D1D02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890B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0BFF"/>
  </w:style>
  <w:style w:type="paragraph" w:styleId="Footer">
    <w:name w:val="footer"/>
    <w:basedOn w:val="Normal"/>
    <w:link w:val="FooterChar"/>
    <w:uiPriority w:val="99"/>
    <w:unhideWhenUsed/>
    <w:rsid w:val="00890B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0BFF"/>
  </w:style>
  <w:style w:type="character" w:customStyle="1" w:styleId="Heading5Char">
    <w:name w:val="Heading 5 Char"/>
    <w:basedOn w:val="DefaultParagraphFont"/>
    <w:link w:val="Heading5"/>
    <w:rsid w:val="009D1D02"/>
    <w:rPr>
      <w:rFonts w:eastAsia="Arial Unicode MS" w:cs="Arial"/>
      <w:b/>
      <w:bCs/>
      <w:color w:val="FFFFFF"/>
      <w:sz w:val="32"/>
      <w:szCs w:val="20"/>
    </w:rPr>
  </w:style>
  <w:style w:type="character" w:styleId="CommentReference">
    <w:name w:val="annotation reference"/>
    <w:basedOn w:val="DefaultParagraphFont"/>
    <w:semiHidden/>
    <w:rsid w:val="009D1D0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1D02"/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D1D02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9D1D02"/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9D1D02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57B0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57B0F"/>
    <w:rPr>
      <w:sz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957B0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957B0F"/>
    <w:rPr>
      <w:sz w:val="16"/>
      <w:szCs w:val="16"/>
    </w:rPr>
  </w:style>
  <w:style w:type="paragraph" w:customStyle="1" w:styleId="R14">
    <w:name w:val="R_14"/>
    <w:basedOn w:val="Normal"/>
    <w:qFormat/>
    <w:rsid w:val="00707CD6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unhideWhenUsed/>
    <w:rsid w:val="009B394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9B3944"/>
    <w:rPr>
      <w:sz w:val="40"/>
    </w:rPr>
  </w:style>
  <w:style w:type="paragraph" w:styleId="ListParagraph">
    <w:name w:val="List Paragraph"/>
    <w:basedOn w:val="Normal"/>
    <w:uiPriority w:val="34"/>
    <w:qFormat/>
    <w:rsid w:val="00695F2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55D15"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04359F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59F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5C4"/>
    <w:rPr>
      <w:rFonts w:eastAsia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5C4"/>
    <w:rPr>
      <w:rFonts w:eastAsia="Times New Roman" w:cs="Arial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5" Type="http://schemas.openxmlformats.org/officeDocument/2006/relationships/image" Target="media/image24.emf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3.emf"/><Relationship Id="rId58" Type="http://schemas.openxmlformats.org/officeDocument/2006/relationships/customXml" Target="ink/ink5.xml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customXml" Target="ink/ink4.xml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6.emf"/><Relationship Id="rId67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customXml" Target="ink/ink3.xml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customXml" Target="ink/ink1.xml"/><Relationship Id="rId57" Type="http://schemas.openxmlformats.org/officeDocument/2006/relationships/image" Target="media/image2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customXml" Target="ink/ink2.xml"/><Relationship Id="rId60" Type="http://schemas.openxmlformats.org/officeDocument/2006/relationships/customXml" Target="ink/ink6.xml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47.3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02 1349 12,'0'0'25,"-48"3"1,48-3-4,-46 52-5,19-10-1,-7 0-1,6 13-2,-13-1-2,6 15-2,-11 2-1,3 8-1,-7-3-2,4 3-1,0-6-1,0 1 0,2-7-1,5-4 0,0-10-1,1-7 0,5-6-1,3-4 0,30-36 1,-50 58-2,50-58 1,-41 39 0,41-39 0,-37 28-1,37-28 1,0 0-2,-44 30 2,44-30-1,0 0 1,-47 21-1,47-21 1,0 0 0,0 0-1,-42 33 1,42-33 0,0 0 0,0 0 1,0 0-1,0 0 0,0 0 0,0 0 1,-36 37-1,36-37 1,0 0 0,0 0 0,0 0 0,-37 39 1,37-39-1,0 0 1,0 0 0,-30 43 0,30-43-1,0 0 1,0 0-1,0 0 0,0 0 0,0 0 0,0 0 0,0 0-1,-32 38 0,32-38 0,0 0 0,0 0 0,0 0 0,-18 36 0,18-36 0,0 0 1,0 0-1,0 0 0,0 0 0,0 0 0,0 0 0,0 0 0,0 0 0,0 0 0,0 0 0,0 0-1,0 0-2,0 0-2,0 0-2,0 0-3,-37-29-5,37 29-6,-4-42-3,4 42-8,-8-55 0,8 55 3,-18-54 7,18 54 7,-20-41 11,20 41 9,0 0 8,0 0 11,-37-35 2,37 35 2,0 0-3,0 0-4,-14 39-3,14-39-4,0 40-2,0-40-2,11 60-1,-11-60-2,16 67 0,-16-67-3,19 64 0,-19-64-2,23 56 1,-23-56-2,20 37 0,-20-37 0,0 0 0,0 0-1,39 9 1,-39-9-1,0 0 1,56-32-1,-56 32 0,48-33 0,-48 33 0,59-21 0,-59 21 0,58-14-1,-58 14-1,59-9-4,-59 9-8,42-13-27,-42 13 1,54-12-1,-54 12 0,39-21 1</inkml:trace>
  <inkml:trace contextRef="#ctx0" brushRef="#br0" timeOffset="1412">1183 522 15,'0'0'32,"0"0"2,34 56 2,-13-6-9,-18 4-8,17 24 0,-17-8-6,12 15-3,-14-11-3,8 4-1,-9-15-3,0-8 1,-3-11-2,3-44 0,0 58-1,0-58 1,0 0-1,0 0-1,0 0 1,0 0-1,3-56-1,-1 6 0,3-8 0,-3-16-1,0-14 0,-2-2 0,2 5 0,-4-1 1,4 14 0,-2 10 1,0 13 0,0 49 1,19-53 1,-19 53 0,43-9 0,-43 9 0,55 12-1,-14-1 1,1 3 0,2 5-1,-3-1 0,-3 1-1,-38-19 0,62 41-1,-62-41-3,42 28-5,-42-28-20,37 25-12,-37-25 1,0 0-1,0 0 1</inkml:trace>
  <inkml:trace contextRef="#ctx0" brushRef="#br0" timeOffset="1933">2059 460 12,'0'0'29,"0"0"2,0 0-2,-37 41-5,37-41-4,-43 84-1,10-31-1,20 20-5,-13-8-2,15 5-3,-3-4-1,14-3-2,2-12-1,13 0 0,-15-51-2,47 59 0,-8-47 0,5-5-2,2-9 0,6-7-1,-1-7-2,-5-6-3,6 4-6,-21-17-13,-31 35-16,61-66 0,-45 28 1,-16 38 1</inkml:trace>
  <inkml:trace contextRef="#ctx0" brushRef="#br0" timeOffset="2263">1985 813 26,'-64'33'33,"64"-33"3,0 0-1,0 0-8,49 11-8,-8-30-8,14 11-3,-3-16-3,6-1-1,-8-5-2,-6 4 0,-7-4-1,-37 30 0,41-53 0,-41 53-1,9-53 1,-9 53-1,-25-51 0,25 51-1,-41-44 0,41 44 0,-53-37-1,16 23-2,37 14-2,-66-13-9,66 13-21,-49 6 0,49-6-2,0 0 3,0 0 0</inkml:trace>
  <inkml:trace contextRef="#ctx0" brushRef="#br0" timeOffset="2604">2618 857 14,'7'35'32,"4"9"3,-6 0 1,4 2 0,9 9-12,-22-11-11,15 11-3,-18-6-2,8 9-2,-8-7 0,0 6-2,-9-8 0,-2-1-1,-5-6-1,2-7 0,21-35-2,-39 46 1,39-46-2,-48 7-2,48-7-4,-41-35-10,41 35-24,-30-74 1,18 21 0,3-9 0,2-12 1</inkml:trace>
  <inkml:trace contextRef="#ctx0" brushRef="#br0" timeOffset="2874">2531 550 12,'7'-47'39,"-7"4"1,0 43-1,-12-60 2,12 60-1,0 0-28,-25-40-6,25 40-3,0 0-2,0 0-2,0 0-4,0 0-5,51 17-18,-51-17-12,41 27 0,-41-27 0,53 23 1</inkml:trace>
  <inkml:trace contextRef="#ctx0" brushRef="#br0" timeOffset="3125">3237 377 15,'0'0'31,"0"0"2,0 0 3,-57 6-1,22 8-18,35-14-1,-59 58-4,40-10-1,-10-6-2,8 16-1,-6-3-2,18 10-1,-1-10-1,8 8-1,6-12-1,10-3 0,9-8-1,-23-40 0,69 48-1,-19-34-1,1-7 0,2-14-2,2 4-2,-10-22-6,10 11-16,-16-11-15,-39 25 1,53-62-1,-37 27 3</inkml:trace>
  <inkml:trace contextRef="#ctx0" brushRef="#br0" timeOffset="3455">3054 704 14,'-44'10'33,"44"-10"3,-46 18 0,46-18 1,0 0-13,46 0-13,-4-6-3,-1-9-2,11 0-3,-4-4-2,-2 1 0,-4-4-1,-42 22 0,59-45 0,-59 45 0,28-47 0,-28 47 0,7-48 0,-7 48-1,-14-40 1,14 40 0,0 0-1,-50-44 1,50 44 0,-42-16-1,42 16-1,-43 0-3,43 0-2,0 0-8,0 0-17,0 0-3,0 0-2,27 35 2,-27-35 0</inkml:trace>
  <inkml:trace contextRef="#ctx0" brushRef="#br0" timeOffset="3836">4133 280 1,'35'-38'29,"-35"38"2,0 0 1,0 0 0,0 0-10,-60-23-8,60 23-2,-64 23-2,64-23-1,-76 42 0,38-5-1,-1-2 0,6 13-1,4-4-1,10 11-1,5-10-2,14 3 0,1-2-2,10-6 0,10-3-1,-21-37-1,64 52-1,-23-47-4,14 0-6,-11-19-18,15-9-11,3-9 0,-2-15 0,6-4 2</inkml:trace>
  <inkml:trace contextRef="#ctx0" brushRef="#br0" timeOffset="4126">4736 51 2,'30'-51'35,"-30"51"3,0 0 1,0 0 0,0 0 2,-11 67-24,11-67-5,-23 76-3,7-23-2,9 8-2,-4 6 0,4 4-1,0 7-2,2 3-2,3-2 0,4 0 0,0-6 0,1-10 0,4-8-4,-7-55-5,11 69-18,-11-69-15,0 0-2,0 0 2,7-43 0,-14 1 1</inkml:trace>
  <inkml:trace contextRef="#ctx0" brushRef="#br0" timeOffset="4396">4374 367 20,'0'0'39,"-57"-11"2,57 11 1,0 0 0,0 0 0,43 0-32,5-3-3,15-1-3,10 1-2,12-1-1,4 1-1,-4-5-4,7 12-9,-14-11-28,-1-7-1,-10 7 0,-7-11 0,-6 1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54.0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1145 13,'25'69'34,"-22"-13"1,8 0 1,-11 9 1,-7 9-17,17-19-7,-13 5-5,13-16-2,-6-2-2,-4-42-1,3 40 0,-3-40-1,0 0 0,0 0-1,0 0-1,-30-51 0,21 16 0,1-11-2,6-6 1,-9-5-1,8-2 0,1 2 1,0-3 0,2 8 1,0 8-1,0 3 1,0 41 1,14-53 0,-14 53 0,41-21 1,-41 21 0,53 7 0,-53-7 0,71 29 1,-32-12-2,-2 1 1,2-2-2,-39-16-1,65 21-1,-26-11-6,10-10-15,-49 0-17,38-5 1,-38 5-1,0 0 1</inkml:trace>
  <inkml:trace contextRef="#ctx0" brushRef="#br0" timeOffset="520">953 758 6,'0'0'29,"0"0"2,-22 46 3,-15-21-10,4 19-1,-33-2-4,29 21-1,-7-5-5,14 16-2,9-4-2,10 6-2,9-11-3,9 2-1,11-20-1,7-6 0,-25-41 0,74 40-1,-35-38-1,9-11 1,-2-12-1,0-9 0,-2-1-2,-5-12-2,3 8-1,-15-10-5,20 15-9,-47 30-21,36-71-1,-36 71 1,7-65 1,-7 65 2</inkml:trace>
  <inkml:trace contextRef="#ctx0" brushRef="#br0" timeOffset="841">917 1103 6,'0'0'32,"-28"49"2,28-49 1,0 0 1,0 0-18,0 0-2,19-35-7,-19 35-2,45-56-3,-45 56 0,54-64-2,-54 64 0,36-66 1,-36 66-2,14-58 0,-14 58 0,-7-48-1,7 48-1,0 0-3,-27-39-4,27 39-8,0 0-16,0 0-5,0 0-1,-39 7 1,39-7 3</inkml:trace>
  <inkml:trace contextRef="#ctx0" brushRef="#br0" timeOffset="1151">1340 876 7,'49'19'32,"-49"-19"2,36 43 3,-36-43 0,7 56-17,12-12-2,-24-4-7,24 13-2,-17 2-2,12 10-2,-8-7-2,2 3 1,-9-1-1,-3-5-1,-7-3 0,3-6 0,-7-9 0,15-37-1,-31 53 0,31-53 0,-36 21-2,36-21-2,0 0-7,-39-39-26,27-1-5,0-13 0,1-14-1,4-12 2</inkml:trace>
  <inkml:trace contextRef="#ctx0" brushRef="#br0" timeOffset="1432">1283 720 3,'0'0'36,"-7"-36"1,7 36 1,0 0-1,0 0 1,0 0-25,0 0-9,0 0-4,0 0-5,0 0-7,69-8-16,-69 8-9,43 17 0,-43-17-1,44 14 2</inkml:trace>
  <inkml:trace contextRef="#ctx0" brushRef="#br0" timeOffset="1682">1902 538 60,'0'0'37,"0"0"0,0 0 1,0 0-23,-67 53-3,54-11-3,-11-3-2,13 10-2,-3-3 0,10 2-1,3-6 0,9-4-2,-8-38 0,32 59 0,-32-59-1,60 33 0,-21-30-1,2-4-1,3-6-1,-5-11-2,9 0-4,-48 18-9,69-54-24,-69 54 0,56-53 1,-56 53-1,34-53 2</inkml:trace>
  <inkml:trace contextRef="#ctx0" brushRef="#br0" timeOffset="1993">2027 732 14,'-33'39'29,"33"-39"0,0 0 1,0 0-11,46-23-7,-46 23-3,46-35-3,-46 35-3,44-46-1,-44 46-1,28-48 2,-28 48-1,4-49 0,-4 49 0,-11-46 0,11 46 0,-21-35-1,21 35-1,0 0-1,-48-21-3,48 21-5,0 0-11,-48 12-12,48-12-2,0 0 3,0 0-1</inkml:trace>
  <inkml:trace contextRef="#ctx0" brushRef="#br0" timeOffset="2323">2582 246 18,'0'0'32,"9"-42"0,-9 42 2,0 0-10,-37-9-7,37 9-4,-56 43-5,22-3-3,-7 6 0,4 10-1,-2 0 1,11 10-1,0-8 1,14 1-1,3-11-1,13-6 0,-2-42-2,33 56 0,-33-56-3,62 13-4,-14-17-9,-4-12-21,0-17-2,11-6-1,-7-12 1,5-5 1</inkml:trace>
  <inkml:trace contextRef="#ctx0" brushRef="#br0" timeOffset="2593">3010 0 3,'0'0'37,"0"0"0,0 0 2,-19 42 0,19-42-3,-9 73-21,2-21-5,12 10-3,-1-6-3,6 7-1,3 1-1,-1-4 0,-3-6-1,-2-6-1,0-6-2,-5-7-1,7 9-7,-9-44-18,-11 44-13,11-44 0,0 0 0,0 0 2</inkml:trace>
  <inkml:trace contextRef="#ctx0" brushRef="#br0" timeOffset="2854">2841 524 2,'0'0'37,"0"0"1,0 0 2,0 0 0,0 0 1,7-35-25,37 32-6,4-10-5,10 1-2,5-2-2,-1-4-3,13 8-8,-10-11-30,-1-4-1,-11-3 0,-2-4 0,-5-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05.8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065 9,'39'2'15,"-39"-2"0,0 0 0,0 0 0,0 0 1,0 0-3,0 0 0,0 0-1,0 0-2,0 0 0,0 0-1,0 0 0,0 0-2,0 0 1,0 0-3,0 0 0,39 35-1,-39-35-1,68-5-1,-26 0 0,1 1 0,6-3-1,3-2 0,-3 2 0,-1-5 0,3 3-1,2-2 1,-1 3 0,-1-5-1,2 3 0,0-1 1,-1-3-1,3 0 0,-2 3 1,-4 4-1,3-3 0,-3 3 0,1 0 0,-4 0 1,2-4-1,-1 4 0,-1-4 1,2-1-1,-2-2 0,0 0 1,-3-7-1,-2 7 0,-1-4 1,-3 0-1,1-1 0,-1 0 0,-37 19 1,67-41-1,-67 41 0,67-35 0,-67 35 1,66-41-1,-66 41 0,64-40 0,-64 40 0,62-37 0,-62 37 0,58-39 0,-58 39 0,62-35 0,-62 35 0,59-30 0,-59 30 0,65-28 0,-65 28 0,60-28 0,-60 28 0,60-30 0,-60 30 0,57-32 0,-57 32 0,53-37-1,-53 37 2,50-33-1,-50 33 0,49-32 0,-49 32 0,43-35 0,-43 35 0,44-36 0,-44 36 0,44-40 0,-44 40 0,45-48 0,-45 48 0,47-47 0,-47 47 0,39-51 0,-39 51 0,46-50 1,-46 50-1,43-49 0,-43 49 0,39-54 0,-39 54 0,44-55 0,-44 55 0,39-55 0,-39 55 0,37-51 0,-37 51 0,39-46 0,-39 46 0,34-42 0,-34 42 0,28-39 0,-28 39 0,30-42 0,-30 42 0,23-37 0,-23 37 0,22-39 0,-22 39-1,17-44 1,-17 44 0,18-37 0,-18 37 0,16-35 0,-16 35 0,19-35 0,-19 35 0,0 0 0,34-44 0,-34 44 0,27-39 0,-27 39 0,24-37 0,-24 37 0,32-39 0,-32 39 0,27-38 0,-27 38 0,26-37 0,-26 37 0,31-44 0,-31 44 0,35-44 0,-35 44 0,30-48 0,-30 48 0,35-49 0,-35 49 0,29-48 0,-29 48 0,30-53 0,-30 53 0,32-49 0,-32 49 0,26-49 0,-26 49 0,29-51 0,-29 51 0,23-39 0,-23 39 0,19-41 0,-19 41 0,20-40 1,-20 40-1,17-39 0,-17 39 0,22-40 0,-22 40 0,21-39 0,-21 39 0,19-41 0,-19 41 1,20-38-1,-20 38 0,18-43-1,-18 43 1,23-35 0,-23 35 0,0 0-1,30-46 1,-30 46 0,0 0 0,30-47 0,-30 47 0,0 0 1,26-55-1,-26 55 0,22-35 1,-22 35-1,19-37 0,-19 37 1,0 0-1,23-44 0,-23 44 0,0 0 0,27-46 0,-27 46 0,17-35 0,-17 35 0,23-41 0,-23 41 0,23-38 0,-23 38 0,20-41 0,-20 41 1,26-35-2,-26 35 2,25-39-1,-25 39-1,27-44 1,-27 44 0,30-42 0,-30 42 0,28-39 0,-28 39 0,27-37 0,-27 37 0,0 0 0,33-42 1,-33 42-1,0 0 0,41-37 0,-41 37 0,0 0-1,44-37 2,-44 37-2,0 0 1,39-42 0,-39 42 0,0 0 0,43-37 1,-43 37-1,0 0-1,42-36 1,-42 36 1,0 0-1,48-31 0,-48 31 0,36-23 0,-36 23-1,0 0 1,46-27 0,-46 27 0,0 0 0,44-21 0,-44 21 0,0 0 0,39-21 0,-39 21 0,0 0 0,39-14 0,-39 14 0,0 0 0,46-21 0,-46 21 0,0 0 0,49-28-1,-49 28 2,36-27-2,-36 27 1,41-23 0,-41 23 0,37-19 0,-37 19 1,35-11-2,-35 11 1,44 4 0,-44-4 1,41 2-1,-41-2 0,39 1 0,-39-1 0,39 2 1,-39-2-1,0 0 0,46 7 0,-46-7 0,0 0 0,48 27 0,-48-27 0,0 0 1,51 37-1,-51-37 0,43 21 1,-43-21-1,46 21 0,-46-21 0,49 18 1,-49-18-1,53 21-1,-53-21 2,57 23-1,-57-23 0,53 19 1,-53-19-1,55 23 0,-55-23 1,51 26-1,-51-26 0,47 25 1,-47-25-1,46 32 0,-46-32 0,42 33 1,-42-33-1,41 35 0,-41-35 0,41 43 0,-41-43 0,42 40 1,-42-40-1,41 51 0,-41-51 0,44 49 0,-44-49 0,42 57 1,-42-57-1,34 58 0,-34-58 0,44 51 0,-44-51 0,43 62 0,-43-62 0,42 58 0,-42-58 1,46 60-1,-46-60 0,41 65 0,-41-65 0,37 60 0,-37-60 0,36 51 1,-36-51-1,40 54 0,-40-54 0,39 44 1,-39-44-1,45 45 0,-45-45 1,44 47-1,-44-47 0,48 44 0,-48-44 1,51 46-1,-51-46 0,53 51 0,-53-51 1,52 48-1,-52-48 0,58 49 0,-58-49 0,51 51 1,-51-51-1,50 55 0,-50-55 0,50 59 0,-50-59 1,49 69-1,-24-34 0,-25-35 0,44 67 0,-44-67 0,52 69 0,-52-69 0,47 63 0,-47-63 1,48 60-1,-48-60 0,46 58 0,-3-3 0,-43-55 0,47 55 0,-47-55 1,47 42-1,-47-42 0,42 47 1,-42-47-2,43 50 2,-43-50-1,38 51 0,-38-51 0,43 60 1,-43-60-1,44 45 0,-44-45 0,46 48 0,-46-48 0,50 49 0,-50-49 0,60 48 0,-60-48 0,57 51 0,-57-51 0,65 55 0,-65-55 1,64 52-2,-64-52 1,67 53 0,-67-53 0,66 57 1,-66-57-1,64 45 0,-64-45-1,67 39 1,-67-39 0,60 39 0,-60-39 0,62 35 0,-62-35 0,60 37 0,-60-37 1,62 44-1,-62-44 0,62 42 0,-62-42 1,60 41-1,-60-41 0,64 46-1,-64-46 1,64 37 0,-64-37 0,67 37 1,-30-23-1,1 2 0,0-2 0,1-4 0,0 3-1,-1-3 2,1 1-2,-1-4 2,-38-7-2,68 17 2,-68-17-2,67 22 2,-67-22-1,67 21 0,-67-21-1,62 19 2,-62-19-1,64 18-1,-64-18 1,60 19 0,-60-19 0,60 18 0,-60-18 0,55 16 0,-55-16 0,62 17 1,-62-17-1,68 12 0,-68-12 0,70 20 0,-29-13 0,0 0 0,-2 4 0,3-4 0,3-4 0,-3 4 0,4 0 0,-2 0 0,2-3 0,0 6 1,1-4-1,-5-5 0,2 8 0,-1 0 0,-4 0 0,1-2 0,-2 0 0,1-4-1,-2 1 2,2 6-1,-2-6 0,0 1 0,-3-1 0,-34-4 0,72 10 1,-72-10-1,75 14 0,-36-8 0,-4 3 0,8-4 0,-3 5 0,1-6-1,5 3 1,2-4 0,-4 1 0,4 0 0,0-1 0,1 1 0,-3-1 0,2 1 1,-5 1-1,-4 2 0,0 5 0,0-5 0,-39-7 0,67 20 0,-67-20 0,62 16 0,-62-16 1,62 8-1,-11 1 0,-51-9 1,50 7-1,-50-7 0,46 14 1,-46-14-1,39 14 0,-39-14 0,0 0 1,48 27-1,-48-27 0,0 0 0,0 0 0,42 30 0,-42-30 0,0 0 0,0 0 0,37 28 0,-37-28 0,0 0 0,0 0 0,0 0 0,0 0-1,0 0-1,0 0-1,0 0-3,37 18-3,-37-18-9,0 0-24,0 0 1,-14-41 0,14 41 1,0 0 2</inkml:trace>
  <inkml:trace contextRef="#ctx0" brushRef="#br0" timeOffset="5078">11071 4285 5,'0'0'9,"0"0"0,0 0 1,0 0 1,0 0 1,21 37-1,-21-37 1,0 0-1,0 0 0,0 0-1,0 0 0,0 0-1,0 0 0,0 0-1,37 0 1,-37 0-1,0 0 0,39-7-1,-39 7-2,48 0 0,-48 0-1,55-7-1,-18 7 0,-2-7-1,4 4-1,4-1 1,-1 2-1,1 1 0,5 1 0,-2 0 0,3 3 0,-1-3 0,2 4-1,-2-4 1,6 0-1,0 0 0,0 0 1,1-7-1,0 3 0,-2 4 0,4-5 0,-2 6 0,5-4 0,-5 3 0,3 0 0,4 3 1,4-3-1,-2 0 0,5 4 1,-2-6-1,-3 0 0,1 2 1,-1 4-1,-6-4 0,-1 4 0,-4-1 1,-5 1-1,2-1 1,-6 4-1,-3 0 1,-6-3 0,-35-4-1,64 10 1,-64-10-1,53 6 0,-53-6 1,42 8-1,-42-8 0,0 0 0,43 6 0,-43-6 0,0 0-2,0 0-1,0 0-3,0 0-5,0 0-10,35 5-18,-35-5 1,0 0 0,0 0 2</inkml:trace>
  <inkml:trace contextRef="#ctx0" brushRef="#br0" timeOffset="8182">14145 4407 3,'0'0'7,"0"0"0,0 0 1,0 0-2,0 0 1,0 0-1,0 0 0,0 0-1,0 0 1,35-37-1,-35 37 2,0 0 1,0 0 2,0 0 0,0 0 1,0 0 0,0 0 1,23-42-1,-23 42-1,0 0-1,0 0-1,0 0-2,0 0 0,0 0-2,0 0 0,0 0-1,0 0-1,0 0 1,0 0-1,0 0 0,0 0 1,-26 49-1,17-14 1,-11 7 0,3 4-1,-6 5 1,0 6-1,0-6 0,-1 5 0,-2-3 0,-1-2-1,3-2 0,1 1 0,5-10 0,-3 2 0,1-5 0,20-37-1,-32 60 0,32-60 0,-17 44-1,17-44 0,0 0-2,0 0 0,0 0-3,0 0-2,0 0-6,0 0-8,-11-54-15,11 54-1,3-60-1,-3 60 2</inkml:trace>
  <inkml:trace contextRef="#ctx0" brushRef="#br0" timeOffset="8803">13737 4593 27,'0'0'32,"0"0"4,0 0-2,0 0-11,0 0-2,0 0-6,0 0-4,41-19-3,-2 19-1,0 0-1,12 0-1,1-2-2,10 2 0,2-3 0,5 3-1,0-4-1,-2 3 0,0-5 0,-1 3 0,-3-1-1,1 1 0,-11 1 0,-3-3-2,-6 1 0,-44 4-3,62-5-6,-62 5-14,0 0-16,0 0 1,0 0-1,0 0 2</inkml:trace>
  <inkml:trace contextRef="#ctx0" brushRef="#br0" timeOffset="11166">5238 4976 0,'0'0'13,"0"0"0,0 0-1,0 0 1,0 0 0,0 0-1,0 0 1,0 0-2,0 0-1,0 0-1,0 0 0,0 0 0,0 0-1,0 0 0,0 0-1,0 0 0,0 0-1,-2-36-1,2 36-1,0 0-1,0 0-1,-37-22 0,37 22-1,0 0 0,-44-4 0,44 4 0,-41 7 0,41-7 0,-46 27 1,46-27 0,-49 49 1,49-49 0,-46 74 0,23-28 1,10 5 0,1 2-1,8-1 1,4-1-1,9-5 0,3-7-1,-12-39 0,43 58 0,-43-58 0,62 21-1,-25-26 0,4-11 0,1-5 0,1-7 0,-1-6-1,-1-4 0,-4-1 0,0-3 0,-10 1 0,-6-3 0,-7 5 0,-7-3 0,-7 3-1,-7 2 1,-7 0 0,-5 2 0,19 35-1,-53-53 1,53 53 0,-64-35-1,64 35 0,-55-16-3,55 16-5,0 0-22,-41-14-10,41 14 0,0 0-1,0 0 1</inkml:trace>
  <inkml:trace contextRef="#ctx0" brushRef="#br0" timeOffset="15302">8803 3243 13,'0'0'15,"0"0"-3,0 0-2,0 0-2,0 0-2,0 0 0,0 0-1,0 0-2,0 0 0,0 0 1,0 0-2,0 0 0,0 0 0,0 0-2,0 0 1,0 0-1,0 0 0,0 0-2,0 0 0,0 0 0,0 0-2,0 0 2,0 0-1,0 0-1,0 0 0,0 0-1,0 0-1,0 0-2,0 0-5,0 0-6</inkml:trace>
  <inkml:trace contextRef="#ctx0" brushRef="#br0" timeOffset="16524">9040 3364 4,'0'0'16,"0"0"1,0 0-2,0 0 0,0 0-2,0 0 1,0 0-3,0 0 0,0 0-1,0 0-1,0 0-1,0 0-1,0 0-1,0 0 0,0 0-2,0 0 1,0 0-1,0 0-1,0 0 0,0 0 1,0 0-1,0 0 0,0 0 0,-32 37 1,32-37 0,0 0-2,-20 44 1,20-44 0,-8 44 0,8-44-1,-9 56 0,9-56-1,-2 67 1,2-67-1,-2 69 0,2-30 0,-2-4 0,2 4 0,-5 1 0,3 3 0,2-6-1,0 5 1,-3-3 0,1-1 0,0 5-1,1-5 1,1-38-1,-4 66 1,4-66 0,-2 58 0,2-58-1,0 42 1,0-42-1,0 0 1,2 39-1,-2-39 0,0 0 1,0 0-1,0 0 0,9 33 0,-9-33 1,0 0-1,0 0 0,0 0 0,0 0 1,0 0-1,0 0-1,0 0 0,0 0 0,0 0-1,0 0-2,0 0-1,0 0-5,0 0-8,0 0-21,0 0 0,0 0-1,0 0 1,0 0 3</inkml:trace>
  <inkml:trace contextRef="#ctx0" brushRef="#br0" timeOffset="17896">7889 4872 22,'0'0'30,"0"0"1,0 0-3,0 0-7,0 0-4,0 0-4,0 0-1,0 0-4,0 0-2,0 0 0,44-9-2,-44 9-1,44-7 0,-44 7 0,46 0-2,-46 0 1,43 10-1,-43-10 0,0 0 0,42 29 0,-42-29 0,0 0 0,8 47 0,-8-47-1,-16 35 0,16-35 1,-31 44-1,31-44 0,-37 43 0,37-43 0,-33 37 1,33-37-2,0 0 2,-34 46-1,34-46 0,0 0 0,0 0 0,0 0 1,0 0-1,0 0 0,50 10 0,-50-10 0,40-3 0,-40 3 0,45 0 0,-45 0 0,37 10 0,-37-10 0,0 0 1,39 21-1,-39-21 0,0 0 1,10 36 0,-10-36-1,0 0 1,-23 40 0,23-40 0,0 0-1,-47 44 1,47-44-1,-45 26-1,45-26-1,-39 22-2,39-22-6,0 0-17,0 0-13,0 0 1,0 0 0,0 0 0</inkml:trace>
  <inkml:trace contextRef="#ctx0" brushRef="#br0" timeOffset="18497">8328 5289 4,'0'0'36,"0"0"0,0 0 3,41 5-1,-41-5 1,0 0-30,0 0-1,0 0-5,0 0-3,26 37-3,-26-37-5,0 0-10,0 0-15,39 6-5,-39-6-1,0 0 2,0 0 1</inkml:trace>
  <inkml:trace contextRef="#ctx0" brushRef="#br0" timeOffset="19859">8624 4808 24,'0'0'30,"0"0"-4,0 0 0,0 0-3,0 0-4,-36-14-2,36 14-4,0 0-3,0 0-1,0 0-2,0 0-1,0 0-1,43-17-1,-43 17-1,0 0 1,44-23-2,-44 23 0,39-11 0,-39 11-1,37-12 0,-37 12 0,39-5 0,-39 5 0,0 0-1,50 1 1,-50-1-1,0 0 1,37 23 0,-37-23-1,0 0 0,28 55 1,-28-55-1,13 53 0,-13-53 0,7 53 1,-7-53-1,-6 54 0,6-54 0,-14 53 0,14-53 0,-25 48 0,25-48-1,-30 47 1,30-47-1,-33 41-1,33-41 1,0 0-2,-39 44 1,39-44-1,0 0 0,0 0-1,-43-9 1,43 9 0,0 0 0,-17-46 1,17 46 0,0 0 0,-2-46 2,2 46 0,0 0 1,0 0 0,0 0 2,48-19-1,-48 19 1,37 2 0,-37-2 0,42 14-1,-42-14 1,46 23-1,-46-23 0,41 33-1,-41-33 0,37 44 0,-37-44-1,34 39-2,-34-39 0,0 0-4,41 46-3,-41-46-9,0 0-13,0 0-9,0 0 1,0 0-1,0 0 3</inkml:trace>
  <inkml:trace contextRef="#ctx0" brushRef="#br0" timeOffset="21031">9332 4761 15,'0'0'27,"0"0"1,0 0-1,0 0-10,0 0-3,0 0-3,0 0-2,-11 37-1,11-37-1,0 0 1,-30 49-3,30-49 0,0 0-1,-37 49-1,37-49-1,0 0-1,-9 39 0,9-39 0,0 0 0,0 0 0,0 0-1,48 39 0,-48-39 1,0 0-1,43 14 0,-43-14 0,0 0 0,35 18 0,-35-18 0,0 0 0,0 0 0,30 42 1,-30-42 0,0 0 0,-2 42 0,2-42 0,0 0 1,-26 46 0,26-46-1,0 0 0,-36 42-1,36-42-1,0 0-3,-39 23-7,39-23-18,0 0-8,-40-30 0,40 30 0,-18-51 0</inkml:trace>
  <inkml:trace contextRef="#ctx0" brushRef="#br0" timeOffset="21511">9355 4756 6,'0'0'36,"0"0"0,0 0 3,0 0-2,0 0 2,42-20-30,-42 20-2,57-12-5,-57 12-2,69-18-4,-30 15-9,-3-3-25,-36 6 0,53-24 0,-53 24 1,40-32 0</inkml:trace>
  <inkml:trace contextRef="#ctx0" brushRef="#br0" timeOffset="22413">2401 3420 6,'0'0'9,"0"0"0,0 0-1,0 0-1,0 0 1,39-38-1,-39 38-1,0 0 0,0 0-1,0 0-1,0 0 0,0 0 0,0 0 1,0 0 0,0 0 0,0 0 0,0 0 1,0 0 0,0 0 0,0 0-1,0 0 0,0 0 0,0 0 0,2-39-1,-2 39 0,0 0 0,0 0-1,0 0 0,0 0 0,0 0-1,0 0 0,0 0 2,0 0-2,0 0 0,0 0 0,0 0 0,0 0 1,0 0-1,0 0 1,0 0 0,0 0 0,0 0 1,-2 53-1,2-53 1,-5 51-1,5-51 0,-9 63-1,4-26 1,1 2-1,-1 7 0,2 0 0,-5-2 0,7 5-1,-8 2 1,5 0-1,-3 0 0,2 2 0,0-5-1,-1-1 1,3 1 0,1-6-1,2-7 1,0 4-1,0-39 1,2 65-1,-2-65 0,2 58 1,-2-58 0,-2 57-1,2-57 0,-4 45 0,4-45 0,-2 36 1,2-36-1,0 0 0,0 0-1,0 0 0,0 0-2,0 0-4,0 0-25,0 0-9,0 0 1,6-43-2,-6 43 3</inkml:trace>
  <inkml:trace contextRef="#ctx0" brushRef="#br0" timeOffset="24015">1125 5159 29,'0'0'34,"0"0"3,0 0-1,0 0-11,0 0-6,0 0-5,0 0-4,41 5-2,-41-5-2,53-10-2,-53 10 0,55-15-2,-55 15 0,51-17-2,-51 17-3,48-18-3,-48 18-11,33-37-24,-33 37 1,43-38-1,-43 38 1,35-53 1</inkml:trace>
  <inkml:trace contextRef="#ctx0" brushRef="#br0" timeOffset="24305">1539 4736 29,'0'0'32,"0"0"1,43-28 1,-43 28-16,0 0-3,60 0-4,-60 0-3,35 7-3,-35-7-1,0 0 0,0 0-1,37 56 0,-37-56-1,-7 41 0,7-41-1,-14 51 0,14-51 1,-21 51-2,21-51 1,-20 41-1,20-41 0,0 0 1,-12 42-1,12-42 0,0 0 0,0 0 1,0 0-1,46 10 0,-46-10 0,39-5 1,-39 5-1,44-9 0,-44 9 0,41 0 0,-41 0 0,0 0 0,50 16 0,-50-16 0,0 0 1,14 42 0,-14-42 0,-14 43 0,14-43 0,-29 54 1,29-54-1,-40 62 0,40-62-1,-45 58-1,45-58-2,-39 46-5,39-46-14,-14 42-18,14-42 2,0 0-2,0 0 1</inkml:trace>
  <inkml:trace contextRef="#ctx0" brushRef="#br0" timeOffset="24816">1865 5250 25,'35'32'36,"-35"-32"1,0 0 0,9 37 1,-9-37-23,0 0-5,0 0-7,0 0-5,16 41-10,-16-41-24,0 0-1,0 0-1,0 0 1,0 0 0</inkml:trace>
  <inkml:trace contextRef="#ctx0" brushRef="#br0" timeOffset="25016">2021 4889 3,'0'0'32,"46"-42"2,-46 42 1,41-28 1,1 24-15,-42 4-5,73-17-6,-73 17-2,78 7-2,-78-7-1,67 35 0,-67-35-2,44 63 0,-37-26 0,-3 11-1,-10 0-1,-4 1 0,-6 2 0,-5-9-1,-2 6 0,-2-13-1,25-35 0,-52 60 0,52-60 0,-49 32-1,49-32-1,0 0 1,-43-2-1,43 2 1,0 0 1,-5-49 0,5 49 0,23-46 1,-23 46 1,34-37 1,-34 37 0,53-20 1,-53 20 0,56 4 0,-56-4 0,61 23-1,-61-23 0,55 35-1,-55-35 0,44 46-1,-44-46-2,0 0-3,55 56-9,-55-56-27,0 0 2,37 13-1,-37-13-1,0 0 2</inkml:trace>
  <inkml:trace contextRef="#ctx0" brushRef="#br0" timeOffset="25517">2782 4868 23,'0'0'33,"0"0"2,0 0-1,0 0 1,0 0-22,0 0-6,0 0-3,0 0-1,0 0-1,-33 46 0,33-46-1,0 0 1,8 41-2,-8-41 1,0 0-1,0 0 1,0 0-1,43 40 1,-43-40-1,0 0 0,0 0 1,44 35-1,-44-35 1,0 0 0,34 44 0,-34-44 0,12 46 0,-12-46 1,-2 55-1,2-55 0,-19 54 0,19-54 0,-28 46-3,28-46-2,-39 25-8,39-25-25,0 0 0,-45-21-2,45 21 2,-23-48 0</inkml:trace>
  <inkml:trace contextRef="#ctx0" brushRef="#br0" timeOffset="25908">2798 4838 4,'0'0'37,"0"0"2,0 0 1,44-37-1,-44 37 1,0 0-27,62-28-5,-62 28-4,68-28-3,-28 16-2,-2-6-4,9 11-10,-4-7-24,-43 14-1,62-27 1,-62 27-1,48-31 1</inkml:trace>
  <inkml:trace contextRef="#ctx0" brushRef="#br0" timeOffset="27510">13321 4174 2,'0'0'3,"0"0"1,7-44 2,-7 44 4,0 0 1,9-44 2,-9 44 3,0 0 1,-1-40 1,1 40-1,0 0-1,0 0-2,-13-37-3,13 37 1,0 0-2,0 0-2,0 0 0,-7 54-2,7-54 0,-3 81-1,-3-33-1,4 12 0,-5-7-1,4 5-1,-3-9 0,1-3-1,-2-11 0,7-35 0,-5 44-1,5-44 1,0 0-2,0 0 1,0 0-1,0 0-1,3-42 0,-3 7 0,6-2-1,-6-14 0,1 1 1,-1-3 0,2 9 0,-4 4 1,2 40 1,0-42 1,0 42 1,0 0 1,6 56 0,-1-5 0,-1 7 1,4 4-1,-2 5 0,-1-6-1,-1 1 0,-1-13-2,-1-6-1,-2-43-4,2 59-9,-2-59-26,0 0-1,0 0 1,0 0-2,0 0 2</inkml:trace>
  <inkml:trace contextRef="#ctx0" brushRef="#br0" timeOffset="28561">12804 5293 3,'0'0'29,"-1"-44"2,1 44 2,0 0-9,0 0-2,0 0-4,0 0 0,-45 47-5,40 10-2,-11-3-3,5 17-1,-5 1-1,6 4-1,1-6-1,4-3-1,3-5 0,4-13-2,10-3 1,-12-46-1,35 49 0,-35-49 0,59 12-1,-59-12 0,62-21 0,-62 21 0,60-47 0,-60 47-1,37-57 1,-37 57-1,4-51 1,-4 51 0,-25-47 0,25 47 0,-60-30 0,19 21 1,-1 2-1,-6 5 0,4 2 0,1 7 0,43-7-2,-69 13-2,69-13-3,0 0-12,0 0-22,0 0-1,9 42 1,-9-42-1,64 19 2</inkml:trace>
  <inkml:trace contextRef="#ctx0" brushRef="#br0" timeOffset="29002">13088 5853 11,'0'0'38,"35"7"3,-35-7-1,0 0 1,0 0-1,0 0-30,0 0-3,0 0-4,0 0-2,0 0-4,39 12-3,-39-12-13,0 0-21,41-19-1,-41 19 0,23-48 2,-23 48 0</inkml:trace>
  <inkml:trace contextRef="#ctx0" brushRef="#br0" timeOffset="29222">13366 5407 3,'-27'-39'35,"27"39"2,0 0 2,0 0-1,-41-8 2,41 8-28,0 0-3,0 0-3,0 0-1,32-44-2,-32 44-1,50-34-1,-50 34 0,69-39-1,-28 20 0,3 1 0,-3 1-1,8-1 0,-6 4-1,3 5 1,-7 6 0,-39 3 0,63 9 1,-63-9 0,39 38 2,-39-38-1,13 71 1,-20-25 1,5 6 0,-11 5 0,3 6 0,-6-5 0,4 2-2,-4-3 1,3-5-1,1-6-1,-1-4 1,13-42-2,-10 55-1,10-55-1,0 0-2,12 41-4,-12-41-17,0 0-17,20-39 2,-20 39-2,30-44 3</inkml:trace>
  <inkml:trace contextRef="#ctx0" brushRef="#br0" timeOffset="29983">14191 5289 15,'0'0'34,"0"0"2,-6-35 1,6 35 1,0 0-17,22-35-5,-22 35-6,0 0-2,56-27-2,-56 27-1,41-3-2,-41 3 0,41 23 0,-41-23-1,35 47 0,-35-47-1,21 72 1,-15-29-1,-6 3 0,-4 3 0,-3 2-1,-7-7 0,0-2 0,-6-3-1,-1 2-1,21-41 1,-44 54-1,44-54 0,-46 28 0,46-28-1,0 0 1,-43 6 0,43-6 0,0 0 0,-7-46 1,7 46 0,16-35 1,-16 35 0,27-41 1,-27 41-1,35-32 2,-35 32 0,41-17-1,-41 17 1,39-4 1,-39 4-1,39 11 0,-39-11 0,37 24-1,-37-24 0,37 29-1,-37-29-1,36 19-3,-36-19-7,39 14-22,-39-14-8,40-18 0,-40 18-1,50-47 2</inkml:trace>
  <inkml:trace contextRef="#ctx0" brushRef="#br0" timeOffset="30514">14984 5157 31,'0'0'36,"0"0"1,0 0 1,-41 0 0,41 0-22,-44 21-7,44-21-3,-35 39-3,35-39-1,-18 48-1,18-48-1,-5 37 0,5-37 1,0 0-1,21 47 0,-21-47 1,0 0-1,55 32 0,-55-32 1,56 17-1,-56-17 0,64 18 0,-64-18 0,59 16 0,-59-16 0,46 19 0,-46-19 1,0 0 0,23 46-1,-23-46 1,-15 39 0,15-39 0,-37 42-1,37-42-1,-49 41-3,49-41-5,-57 15-18,57-15-13,-50-10 2,50 10-2,-33-35 2</inkml:trace>
  <inkml:trace contextRef="#ctx0" brushRef="#br0" timeOffset="30925">14989 5233 29,'43'-35'36,"-43"35"3,0 0-1,44-48 0,-44 48-22,37-37-6,-37 37-4,45-30-3,-45 30-3,46-23-2,-46 23-3,53-19 0,-53 19-1,55-23 0,-55 23 0,47-23 2,-47 23 0,39-21 3,-39 21 2,0 0 2,0 0 0,38-18 1,-38 18 0,0 0-1,0 0 0,0 0 0,0 0-2,0 0 1,0 0-2,35 20 0,-35-20 0,0 0-1,0 0 0,0 0 0,0 0 1,0 0-1,0 0 0,0 0 0,0 0 1,0 0-1,0 0 1,0 0 0,0 0 0,0 0 0,0 0 1,0 0 0,0 0 0,0 0 1,0 0-1,0 0 0,0 0 0,0 0-1,0 0-1,0 0-3,0 0-4,0 0-11,0 0-18,0 0 1,0 0-1,0 0 1</inkml:trace>
  <inkml:trace contextRef="#ctx0" brushRef="#br0" timeOffset="31506">15639 4851 11,'0'0'33,"34"38"1,-34-38 3,-5 43 0,5-43-13,0 52-9,1-13-5,-1-39-2,-10 67-1,10-67-2,-11 69-1,11-69-1,-18 63-1,18-63 0,-14 53-1,14-53 0,-7 35 0,7-35 0,0 0-1,0 0 1,46 7-1,-46-7 1,57-24 0,-20 13-1,7-3 1,1 0-2,6 3 1,0 8-1,-1-6-1,1 9-2,-10-10-5,8 15-10,-49-5-19,64 0-2,-64 0 0,36-21-1,-36 21 3</inkml:trace>
  <inkml:trace contextRef="#ctx0" brushRef="#br0" timeOffset="31876">16241 4865 19,'0'0'39,"0"0"3,0 0 0,-33 67 1,27-16-1,8 19-31,-4-8-5,8 14-2,1-2-2,0-4-3,7-1-2,-7-18-7,-5-4-31,-2-47-3,3 60 2,-3-60-1,0 0 2</inkml:trace>
  <inkml:trace contextRef="#ctx0" brushRef="#br0" timeOffset="46828">1034 2124 9,'0'0'25,"-12"-60"-1,12 60-5,0 0 1,-21-39-2,21 39-3,0 0-2,-5 46-2,5-46-2,14 74 1,-11-28-1,24 21 0,-15 0-1,22 10-1,-9 4-1,12 11-1,-9-2-1,13 1-1,-9-1-1,1-7 1,-3-2-1,1-3-1,-7-12 1,1-2-1,-4-13-1,1 2 1,-1-7-1,-5-2 0,0-2 1,1 0-1,1-5 0,-4 0-1,1-2 2,-15-35-1,23 62 0,-23-62 0,17 49 0,-17-49 0,18 46 1,-18-46-1,7 44 0,-7-44 0,9 49 0,-9-49 1,9 45-2,-9-45 2,7 45-1,-7-45 0,7 41 0,-7-41 0,0 0 0,0 0 0,9 35 0,-9-35-1,0 0 1,0 0-1,0 0-1,0 0 0,0 0-2,0 0-1,-13-37-3,13 37-6,-16-42-17,16 42-9,-33-53 1,33 53 0,-44-51 2</inkml:trace>
  <inkml:trace contextRef="#ctx0" brushRef="#br0" timeOffset="47419">1383 3819 9,'11'52'34,"-11"-52"1,25 60 3,-25-60 0,26 50-16,-26-50-5,52 40-4,-13-26-4,-39-14-3,62-7-1,-62 7-1,63-33-2,-63 33 0,59-53 0,-59 53-1,53-67-2,-28 32 1,-25 35-1,46-66 0,-46 66-2,35-54-1,-35 54-4,25-42-11,-25 42-21,18-43 0,-18 43 0,-4-42 1,4 42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4:35.8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 0 13,'0'0'24,"0"0"1,0 0-8,0 0-1,0 0-3,0 0-2,0 0-2,0 0-2,-20 35 1,20-35-1,0 0-1,8 46 0,-8-46 0,0 39 0,0-39-2,-2 55 0,2-55 0,-2 70-1,-2-31 0,4 5 0,-3 4 0,4 9-1,-2-4 0,2 7 0,-2 0 0,1 3 0,-4 1 0,4 3 0,-2 2-1,0 5 1,-2-2 0,6 6-1,0-2 1,2 1-1,-2 3 1,3 1-2,3-2 1,-1-1 0,-2 2 0,-1-5 0,0 0-1,0-1 1,-3-7-1,-1 7 1,0-7 0,0 4-1,0-1 2,0-3-2,0-3 1,2 6-1,-2 6 1,-2-5-1,4 5 0,-2 0 1,-2-6-2,2 5 2,0 9-1,0-8 1,0-3-1,0 1 1,2-7-1,-2 3 0,2-1 0,0 0 0,2-9 0,-1 2 0,1 1 0,0 1 0,-1-6 0,-1-1 0,2-10-1,-2 3 1,0-4 0,1-2 0,-3-5 0,0-4 0,2 2 0,0 0 0,-2 4 1,0 1-1,0-3 0,0-39 0,-4 67 0,4-67-1,0 69 1,0-69 0,0 55 0,0-55 0,0 42 0,0-42-1,4 39 1,-4-39 1,0 0-1,4 49 0,-4-49 0,0 0 0,7 41 0,-7-41 0,0 0 0,2 44 0,-2-44 0,0 0 0,0 0 0,0 44 0,0-44 0,0 0 0,-4 42 0,4-42 0,0 0 0,0 41 0,0-41 0,0 0-1,0 0 1,0 0-2,0 0-3,0 0-10,0 0-25,0 0-1,0 0 1,-20-44 0,18 3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5:39.8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7 365 11,'0'0'29,"-5"44"-1,6-7-1,5 11-3,-5-8-4,14 25-1,-12-5-2,13 10-5,-9-13-3,6-1-4,-6-12-1,1-4-1,-8-40 1,9 51-3,-9-51 0,0 0-1,0 0 0,0-61-2,-1 20-2,-7-19-1,5 1-2,-8-19 0,2 3-2,-8-15 1,4 15 0,-4-1 4,4 16 3,-1 6 1,2 8 3,12 46 2,-9-51 3,9 51-1,0 0 0,0 0-1,55 12-1,-55-12 0,69 30-1,-28-10-1,3-1-1,7 5 0,0 5-1,11-1 0,-8 0-1,-1 9 1,-2-6-1,0 8 0,-8-7 1,-6 1-1,-37-33 0,48 67 0,-48-67 0,12 58 1,-12-58 0,-24 65 0,24-65 0,-59 65 0,24-37 1,-4-2-2,0 4 2,-6 0-1,10-12 0,35-18-1,-65 28 1,65-28-1,-48 11 0,48-11 0,0 0-1,0 0-2,0 0 0,0 0-4,-14-37-5,14 37-11,0 0-18,46-39 3,-46 39-2,63-23 3</inkml:trace>
  <inkml:trace contextRef="#ctx0" brushRef="#br0" timeOffset="691">1052 659 14,'48'-30'24,"-48"30"-3,0 0-1,0 0-1,9-39-4,-9 39-2,0 0-1,0 0-1,-44 22 0,44-22 0,-45 36-3,45-36 0,-42 64 0,29-22-1,-6-7 0,14 6-2,5-41 0,10 65-2,-10-65 1,41 52-2,-41-52-1,73 14 0,-29-17 0,-2-6-1,1-5 0,-2-4 0,-41 18-1,60-56 0,-60 56 0,28-56 0,-28 56 0,-3-51 0,3 51 0,-29-49 1,29 49 0,-49-34-1,49 34 1,-55-31 0,55 31 0,-57-21-1,57 21 0,-41-14-1,41 14-3,0 0-2,0 0-11,0 0-19,0 0-1,0 0-1,53-8 1,-53 8 2</inkml:trace>
  <inkml:trace contextRef="#ctx0" brushRef="#br0" timeOffset="1162">1474 585 3,'30'39'33,"-30"-39"1,0 39 1,0-39 1,0 0-15,-6 65-5,6-65-5,-1 47-5,1-47-1,0 0-2,1 47 0,-1-47-1,0 0 0,0 0-1,0 0 0,0 0 0,0 0-2,-23-47 1,23 47-2,6-51 0,-6 51-1,21-53 1,-21 53 0,32-40 0,-32 40 0,48-39 1,-48 39 0,51-23 1,-51 23 1,51-3-1,-51 3 2,46 16 0,-46-16 0,43 30 0,-43-30 1,33 43-1,-33-43 1,23 59-1,-23-59 0,9 61-1,-9-61 0,0 58-2,0-58-2,-7 44-6,7-44-19,0 0-11,0 0 0,0 0 0,0 0 1</inkml:trace>
  <inkml:trace contextRef="#ctx0" brushRef="#br0" timeOffset="1633">2223 402 24,'0'0'34,"39"-40"3,-39 40-1,0 0 1,0 0-19,8 42-7,-8-42-5,6 63-1,-6-24-1,1 3 0,-1 0-2,0 6 0,-1-6 1,-1 0-2,-3-7 0,5-35-1,-7 62-1,7-62-3,-6 47-4,6-47-10,0 0-22,0 0 1,-35 13-1,35-13 2,0 0 1</inkml:trace>
  <inkml:trace contextRef="#ctx0" brushRef="#br0" timeOffset="1923">2017 641 2,'-41'-12'31,"41"12"1,0 0 3,0 0-1,0 0-14,36 23-4,-36-23-6,57 12-2,-22-5-4,-35-7 0,64 2-2,-64-2-1,53-3-2,-53 3-2,37-11-6,-37 11-15,0 0-12,39-21 1,-39 21-2,0 0 2</inkml:trace>
  <inkml:trace contextRef="#ctx0" brushRef="#br0" timeOffset="2223">2001 0 30,'0'0'35,"0"0"2,-21 39-1,21-39 1,12 49-27,-12-49-1,32 65-6,-32-65-6,29 70-15,-29-70-19,12 58 1,-12-58-1,-9 35 1</inkml:trace>
  <inkml:trace contextRef="#ctx0" brushRef="#br0" timeOffset="3235">0 1510 5,'0'0'29,"0"0"3,7 44 2,-7-44-9,20 65-3,-20-65-5,28 81-1,-17-46-6,12 5-2,-23-40-2,28 62-3,-28-62 0,18 38-1,-18-38 0,0 0-1,0 0 0,0 0 0,0 0-1,0 0 1,-2-51-1,2 51-1,-7-63 1,4 24 0,1 1-1,0-8 1,-2 2 0,4-3-1,0 5 1,0 5-1,2 1 1,-2 36 0,7-59-1,-7 59 1,14-46 0,-14 46 0,0 0 0,31-35 0,-31 35 0,0 0 0,0 0 0,42-18 0,-42 18 1,0 0-1,0 0 1,0 0-1,0 0 1,0 0-1,0 0 1,37 0-1,-37 0 1,0 0-1,0 0 0,0 0 0,0 0 0,0 0 1,0 0-1,0 0 0,0 0 0,0 0 0,0 0 0,0 0 0,0 0 0,0 0 1,0 0-1,0 0 0,0 0 0,0 0 0,0 0-1,0 0 2,0 0-2,0 0 1,0 0 0,0 0 0,0 0 0,0 0 0,34 35-2,-34-35-3,0 0-4,0 0-10,0 0-20,0 0 1,0 0 0,0 0 0</inkml:trace>
  <inkml:trace contextRef="#ctx0" brushRef="#br0" timeOffset="4126">659 1357 6,'-2'-48'24,"2"48"-2,-7-38-2,7 38 0,0 0-3,0 0-1,-42-14-1,42 14-1,-30 45-2,17-2 1,-12-7-4,13 19 0,-7-11-1,8 12-1,0-5-2,10-2-1,-1-5-1,7-5 0,-5-39-1,27 60 0,-27-60-1,49 31 0,-49-31 0,62 7 0,-62-7-2,67-17 0,-29 6-1,-38 11-3,65-31-2,-65 31-7,50-43-18,-50 43-9,0 0 2,48-51-1,-48 51 3</inkml:trace>
  <inkml:trace contextRef="#ctx0" brushRef="#br0" timeOffset="4507">578 1557 1,'0'0'31,"0"0"1,0 0 2,0 0 0,58 16-17,-23-32-3,17 6-3,-4-15-5,3 8-2,-9-5-2,1 0-1,-43 22 0,62-44 0,-62 44-1,28-50 1,-28 50-1,0-47 0,0 47 0,-19-49-1,19 49 0,-41-41-1,41 41-2,-50-35-2,50 35-10,-37-9-11,37 9-7,0 0-1,0 0 2</inkml:trace>
  <inkml:trace contextRef="#ctx0" brushRef="#br0" timeOffset="4857">1127 1510 2,'0'0'30,"0"53"2,0-53 1,1 56 1,-1-56-15,7 68-4,-7-68-3,7 74-2,-8-32-3,4 4-1,-10-6 0,5 8-1,-8-11 0,4 0-1,6-37-1,-23 61 0,23-61-1,-24 42 0,24-42 0,0 0-1,-36 22 0,36-22-1,0 0-2,-42-25-2,42 25-8,-25-40-20,25 40-8,-21-73 0,12 28-1,5-4 2</inkml:trace>
  <inkml:trace contextRef="#ctx0" brushRef="#br0" timeOffset="5168">1114 1178 6,'13'-46'37,"-13"46"1,0 0 1,0 0-1,0 0 1,0 0-28,0 0-4,0 0-4,0 0-3,0 0-4,0 0-5,15 46-17,-15-46-13,0 0 1,11 47-1,-11-47 1</inkml:trace>
  <inkml:trace contextRef="#ctx0" brushRef="#br0" timeOffset="5588">1635 1179 8,'-43'-8'27,"43"8"2,-39 0 3,39 0-11,-46 17-3,46-17-2,-41 42-1,29 2-1,-11-9-2,11 16-1,-8-7-2,10 11-1,1-9-2,5 3-1,4-4-2,5-6 0,-5-39-1,27 55-1,-27-55 0,44 26 0,-44-26-1,59 5 0,-59-5 0,60-17-2,-60 17 0,57-28-1,-57 28-3,44-41-3,-44 41-7,0 0-17,41-56-9,-41 56 2,10-46 0,-10 46 3</inkml:trace>
  <inkml:trace contextRef="#ctx0" brushRef="#br0" timeOffset="5939">1472 1417 18,'0'0'34,"-39"26"2,39-26 0,0 0-1,0 0-17,46 7-7,-46-7-4,58-9-3,-58 9-1,66-24-2,-66 24-1,55-39 1,-55 39-2,37-40 1,-37 40-1,14-46 1,-14 46-1,-2-41 0,2 41 0,-19-35 0,19 35-1,0 0 0,-46-45 0,46 45-2,0 0-2,-41-11-8,41 11-11,0 0-10,0 0 0,0 0 1,0 0 0</inkml:trace>
  <inkml:trace contextRef="#ctx0" brushRef="#br0" timeOffset="6299">2150 1207 6,'0'0'30,"0"0"0,-5-35 2,5 35-2,0 0-15,-57 6-3,57-6-3,-57 42 0,29-7-1,-13 2-1,11 16 1,-7-6 0,10 11-1,-1-7-1,14 7-2,3-12 0,13 1-1,9-12-2,-11-35 0,51 53-1,-14-42-1,11-11-2,2-11-3,10 8-7,-11-27-17,5-4-10,-3-6 0,-9-13 0,1-1 2</inkml:trace>
  <inkml:trace contextRef="#ctx0" brushRef="#br0" timeOffset="6590">2517 1021 6,'19'-49'36,"-19"49"1,0 0 1,0 0 1,0 0 0,0 0-28,0 0-2,0 0-4,18 70 0,-18-28-2,3 15 1,-1 2-1,0 8-1,0 4 0,-1 1 0,3-2-2,-1-3 0,-1-9-2,-2-13-2,11 5-12,-11-50-25,12 40 0,-12-40-1,0 0 1,0 0 0</inkml:trace>
  <inkml:trace contextRef="#ctx0" brushRef="#br0" timeOffset="6860">2414 1350 21,'0'0'38,"-41"-20"1,41 20 0,0 0 1,0 0-7,66 18-27,-22-27-3,18 0-5,0-17-16,16 0-21,14-1 1,0-8-2,3-3 1,1-3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2T16:14:56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04 9,'0'0'23,"50"2"1,-50-2-5,0 0-5,0 0 0,34 12 0,-34-12 1,0 0-2,0 0-1,64 7-2,-64-7-1,78 0-2,-26 0-1,10-2-2,2 0-1,6 1 0,-1-1-1,2-1-1,4-1 1,-2 2-1,2-1 1,3-1-1,0 4 0,8-6 0,5 6 0,0-4 0,5 2 0,0-2-1,0 2 1,0-4 0,2-1 0,0 1-1,2 0 1,-2-1 0,7 3-1,0-2 1,3 2-1,-3-1 0,-1 7 0,-1-2 0,-3 0 1,-4 1-1,-4-1 0,1 0 0,-2-3 1,3 1-1,-1-3 0,5 0 0,-2-2 0,-4 2 1,5-2-1,-7 1 0,-6 4 0,-6-2 0,-1 0 0,-9-1 1,1-1-1,-3 4 1,-4-4-1,4 1 1,-2 0 0,6 0-1,4 1 1,-4 0-1,5 1 1,3 0-1,-7 1 0,6 0 1,-2-1-1,-1 6 0,-6-3 1,3 0-1,0 0 1,4 0-1,2 0 1,6 0-1,5 0 0,6-1 0,4-1 1,4-2-1,1 0 0,-3 2 0,-3-4 0,0 1 1,-8 1-1,-2 1 0,2-2 0,0 3 0,0 0 1,2 4-1,0-2 0,1 2 0,-3 0 0,0 1 0,-2-2 0,-1 5 0,-2-3 1,-6 5-1,-1-6 0,3 6 0,-2-3 0,0-2 0,4 6 0,0-5 0,5-1 0,-3 2 0,3-2 0,-3-1 0,3 2 0,-3-4 0,0 0 0,-1-4 0,5 1 0,4-1 1,6 0-1,7 2 0,6-6 0,4 5 0,6 3 0,-1-2 0,1 4 0,-2-5 0,2 3 1,-3 3-1,3-3 0,2 7 0,-4-7 0,5 4 0,-4-1 0,-6 2 0,-2 0 1,-5 1-1,-13-2 0,-5-2 0,-9 2 0,-10-1-1,-12-1 1,-6 2-2,-15-8-1,-37 4-5,0 0-11,0 0-21,0 0 0,0 0 1,0 0-2,-64-9 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8B65FE-B39C-4A86-B88C-74F5B69C8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814</Words>
  <Characters>10345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6T14:28:00Z</dcterms:created>
  <dcterms:modified xsi:type="dcterms:W3CDTF">2022-08-19T16:43:00Z</dcterms:modified>
</cp:coreProperties>
</file>